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87" r:id="rId2"/>
    <p:sldMasterId id="2147483725" r:id="rId3"/>
    <p:sldMasterId id="2147483765" r:id="rId4"/>
    <p:sldMasterId id="2147483831" r:id="rId5"/>
    <p:sldMasterId id="2147483858" r:id="rId6"/>
  </p:sldMasterIdLst>
  <p:notesMasterIdLst>
    <p:notesMasterId r:id="rId40"/>
  </p:notesMasterIdLst>
  <p:sldIdLst>
    <p:sldId id="397" r:id="rId7"/>
    <p:sldId id="476" r:id="rId8"/>
    <p:sldId id="264" r:id="rId9"/>
    <p:sldId id="487" r:id="rId10"/>
    <p:sldId id="321" r:id="rId11"/>
    <p:sldId id="269" r:id="rId12"/>
    <p:sldId id="270" r:id="rId13"/>
    <p:sldId id="271" r:id="rId14"/>
    <p:sldId id="411" r:id="rId15"/>
    <p:sldId id="526" r:id="rId16"/>
    <p:sldId id="587" r:id="rId17"/>
    <p:sldId id="337" r:id="rId18"/>
    <p:sldId id="588" r:id="rId19"/>
    <p:sldId id="339" r:id="rId20"/>
    <p:sldId id="589" r:id="rId21"/>
    <p:sldId id="590" r:id="rId22"/>
    <p:sldId id="314" r:id="rId23"/>
    <p:sldId id="591" r:id="rId24"/>
    <p:sldId id="592" r:id="rId25"/>
    <p:sldId id="315" r:id="rId26"/>
    <p:sldId id="593" r:id="rId27"/>
    <p:sldId id="389" r:id="rId28"/>
    <p:sldId id="342" r:id="rId29"/>
    <p:sldId id="420" r:id="rId30"/>
    <p:sldId id="594" r:id="rId31"/>
    <p:sldId id="532" r:id="rId32"/>
    <p:sldId id="407" r:id="rId33"/>
    <p:sldId id="409" r:id="rId34"/>
    <p:sldId id="408" r:id="rId35"/>
    <p:sldId id="564" r:id="rId36"/>
    <p:sldId id="273" r:id="rId37"/>
    <p:sldId id="410" r:id="rId38"/>
    <p:sldId id="293" r:id="rId3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Cambria" panose="02040503050406030204" pitchFamily="18" charset="0"/>
      <p:regular r:id="rId45"/>
      <p:bold r:id="rId46"/>
      <p:italic r:id="rId47"/>
      <p:boldItalic r:id="rId48"/>
    </p:embeddedFont>
    <p:embeddedFont>
      <p:font typeface="Cambria Math" panose="02040503050406030204" pitchFamily="18" charset="0"/>
      <p:regular r:id="rId49"/>
    </p:embeddedFont>
    <p:embeddedFont>
      <p:font typeface="Times" panose="02020603050405020304" pitchFamily="18" charset="0"/>
      <p:regular r:id="rId50"/>
      <p:bold r:id="rId51"/>
      <p:italic r:id="rId52"/>
      <p:boldItalic r:id="rId5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703F7"/>
    <a:srgbClr val="000000"/>
    <a:srgbClr val="2153D1"/>
    <a:srgbClr val="006600"/>
    <a:srgbClr val="0091FE"/>
    <a:srgbClr val="B489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34598" autoAdjust="0"/>
    <p:restoredTop sz="59955" autoAdjust="0"/>
  </p:normalViewPr>
  <p:slideViewPr>
    <p:cSldViewPr snapToGrid="0">
      <p:cViewPr varScale="1">
        <p:scale>
          <a:sx n="54" d="100"/>
          <a:sy n="54" d="100"/>
        </p:scale>
        <p:origin x="2382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font" Target="fonts/font10.fntdata"/><Relationship Id="rId55" Type="http://schemas.openxmlformats.org/officeDocument/2006/relationships/viewProps" Target="viewProp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3" Type="http://schemas.openxmlformats.org/officeDocument/2006/relationships/font" Target="fonts/font13.fntdata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font" Target="fonts/font3.fntdata"/><Relationship Id="rId48" Type="http://schemas.openxmlformats.org/officeDocument/2006/relationships/font" Target="fonts/font8.fntdata"/><Relationship Id="rId56" Type="http://schemas.openxmlformats.org/officeDocument/2006/relationships/theme" Target="theme/theme1.xml"/><Relationship Id="rId8" Type="http://schemas.openxmlformats.org/officeDocument/2006/relationships/slide" Target="slides/slide2.xml"/><Relationship Id="rId51" Type="http://schemas.openxmlformats.org/officeDocument/2006/relationships/font" Target="fonts/font11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font" Target="fonts/font6.fntdata"/><Relationship Id="rId20" Type="http://schemas.openxmlformats.org/officeDocument/2006/relationships/slide" Target="slides/slide14.xml"/><Relationship Id="rId41" Type="http://schemas.openxmlformats.org/officeDocument/2006/relationships/font" Target="fonts/font1.fntdata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font" Target="fonts/font9.fntdata"/><Relationship Id="rId57" Type="http://schemas.openxmlformats.org/officeDocument/2006/relationships/tableStyles" Target="tableStyles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font" Target="fonts/font4.fntdata"/><Relationship Id="rId52" Type="http://schemas.openxmlformats.org/officeDocument/2006/relationships/font" Target="fonts/font12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310D63-94BB-4D89-96A5-786B02FC1A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385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 am going to present another tabletop experiment (another IU experiment…) designed to be sensitive to sub-mm range 5</a:t>
            </a:r>
            <a:r>
              <a:rPr lang="en-US" baseline="30000" dirty="0"/>
              <a:t>th</a:t>
            </a:r>
            <a:r>
              <a:rPr lang="en-US" dirty="0"/>
              <a:t> forces. </a:t>
            </a:r>
          </a:p>
          <a:p>
            <a:endParaRPr lang="en-US" dirty="0"/>
          </a:p>
          <a:p>
            <a:r>
              <a:rPr lang="en-US" dirty="0"/>
              <a:t>Does not have the sensitivity of ARIADNE but has greater versatility: sensitive to broader range of interactions</a:t>
            </a:r>
          </a:p>
          <a:p>
            <a:endParaRPr lang="en-US" dirty="0"/>
          </a:p>
          <a:p>
            <a:r>
              <a:rPr lang="en-US" dirty="0"/>
              <a:t>Overview, talk about polarized test masses, and discuss sensitiv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F0118-3D9D-4661-911C-5D1E07419CF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173659-BEE6-4F7F-8162-9712B65BE81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9ADED3-8C64-4E68-84A6-29FB4631FF8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79450"/>
            <a:ext cx="4537075" cy="3402013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9ADED3-8C64-4E68-84A6-29FB4631FF8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79450"/>
            <a:ext cx="4537075" cy="3402013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r>
              <a:rPr lang="en-US" dirty="0"/>
              <a:t>To search for spin-dependent 5</a:t>
            </a:r>
            <a:r>
              <a:rPr lang="en-US" baseline="30000" dirty="0"/>
              <a:t>th</a:t>
            </a:r>
            <a:r>
              <a:rPr lang="en-US" dirty="0"/>
              <a:t> forces, need spin-polarized test masses. Polarized sources are magnetic; how control backgrounds?</a:t>
            </a:r>
          </a:p>
          <a:p>
            <a:endParaRPr lang="en-US" dirty="0"/>
          </a:p>
          <a:p>
            <a:r>
              <a:rPr lang="en-US" dirty="0"/>
              <a:t>Trick from Wei-</a:t>
            </a:r>
            <a:r>
              <a:rPr lang="en-US" dirty="0" err="1"/>
              <a:t>Tou</a:t>
            </a:r>
            <a:r>
              <a:rPr lang="en-US" dirty="0"/>
              <a:t> Ni: compensated ferrimagnets</a:t>
            </a:r>
          </a:p>
          <a:p>
            <a:r>
              <a:rPr lang="en-US" dirty="0"/>
              <a:t>Ferrimagnet has at least 2 magnetic sublattices, anti-aligned, labeled mu1 and mu2 here</a:t>
            </a:r>
          </a:p>
          <a:p>
            <a:endParaRPr lang="en-US" dirty="0"/>
          </a:p>
          <a:p>
            <a:r>
              <a:rPr lang="en-US" dirty="0"/>
              <a:t>Total magnetic moment is upward</a:t>
            </a:r>
          </a:p>
          <a:p>
            <a:endParaRPr lang="en-US" dirty="0"/>
          </a:p>
          <a:p>
            <a:r>
              <a:rPr lang="en-US" dirty="0"/>
              <a:t> 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9ADED3-8C64-4E68-84A6-29FB4631FF8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79450"/>
            <a:ext cx="4537075" cy="3402013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r>
              <a:rPr lang="en-US" dirty="0"/>
              <a:t>The temperature dependence of the magnetization of each sublattice is different</a:t>
            </a:r>
          </a:p>
          <a:p>
            <a:endParaRPr lang="en-US" dirty="0"/>
          </a:p>
          <a:p>
            <a:r>
              <a:rPr lang="en-US" dirty="0"/>
              <a:t>So that as I cool the sample, the magnetism of mu2 grows faster</a:t>
            </a:r>
          </a:p>
          <a:p>
            <a:endParaRPr lang="en-US" dirty="0"/>
          </a:p>
          <a:p>
            <a:r>
              <a:rPr lang="en-US" dirty="0"/>
              <a:t>At some magic temperature or compensation temperature the magnetizations are equal and opposite so the total moment vanishes</a:t>
            </a:r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9ADED3-8C64-4E68-84A6-29FB4631FF8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79450"/>
            <a:ext cx="4537075" cy="3402013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r>
              <a:rPr lang="en-US" dirty="0"/>
              <a:t>Now I take advantage of the fact that in some materials, part of the magnetization is due to orbital motion rather than spin</a:t>
            </a:r>
          </a:p>
          <a:p>
            <a:endParaRPr lang="en-US" dirty="0"/>
          </a:p>
          <a:p>
            <a:r>
              <a:rPr lang="en-US" dirty="0"/>
              <a:t>For example if mu 2 is a rare earth</a:t>
            </a:r>
          </a:p>
          <a:p>
            <a:endParaRPr lang="en-US" dirty="0"/>
          </a:p>
          <a:p>
            <a:r>
              <a:rPr lang="en-US" dirty="0"/>
              <a:t>Which I have illustrated schematically by the black arrows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9ADED3-8C64-4E68-84A6-29FB4631FF8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79450"/>
            <a:ext cx="4537075" cy="3402013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r>
              <a:rPr lang="en-US" dirty="0"/>
              <a:t>You can see what happens to the total spin when I reach the compensation temperature.  I have a material with spin but no magnetism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5C2FC-7925-43AF-9D98-64665F2735E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79450"/>
            <a:ext cx="4533900" cy="3402013"/>
          </a:xfrm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r>
              <a:rPr lang="en-US" dirty="0"/>
              <a:t>The plot shows the remnant magnetization as a function of temperature. </a:t>
            </a:r>
          </a:p>
          <a:p>
            <a:endParaRPr lang="en-US" dirty="0"/>
          </a:p>
          <a:p>
            <a:r>
              <a:rPr lang="en-US" dirty="0"/>
              <a:t>We magnetize the sample to saturation and turn off the field.</a:t>
            </a:r>
          </a:p>
          <a:p>
            <a:endParaRPr lang="en-US" dirty="0"/>
          </a:p>
          <a:p>
            <a:r>
              <a:rPr lang="en-US" dirty="0"/>
              <a:t>As we lower the T, the magnetization drops to zero, reverses, then recovers to its initial value on warming</a:t>
            </a:r>
          </a:p>
          <a:p>
            <a:endParaRPr lang="en-US" dirty="0"/>
          </a:p>
          <a:p>
            <a:r>
              <a:rPr lang="en-US" dirty="0"/>
              <a:t>This process is repeatable and does not appear to degrade at least for several weeks.</a:t>
            </a:r>
          </a:p>
          <a:p>
            <a:endParaRPr lang="en-US" dirty="0"/>
          </a:p>
          <a:p>
            <a:r>
              <a:rPr lang="en-US" dirty="0"/>
              <a:t>Based on a molecular field calculation we estimate a spin density of about 1E20 per cc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9ADED3-8C64-4E68-84A6-29FB4631FF8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79450"/>
            <a:ext cx="4537075" cy="3402013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r>
              <a:rPr lang="en-US" dirty="0"/>
              <a:t>To take full advantage of the low magnetization we need to operate at the compensation T</a:t>
            </a:r>
          </a:p>
          <a:p>
            <a:endParaRPr lang="en-US" dirty="0"/>
          </a:p>
          <a:p>
            <a:r>
              <a:rPr lang="en-US" dirty="0"/>
              <a:t>Plan to cool the experiment radiatively, by surrounding the central apparatus with a conducting shield cooled by liquid nitrogen</a:t>
            </a:r>
          </a:p>
          <a:p>
            <a:endParaRPr lang="en-US" dirty="0"/>
          </a:p>
          <a:p>
            <a:r>
              <a:rPr lang="en-US" dirty="0"/>
              <a:t>An existing PID temperature sensor and heater should be able to keep the mass to within 0.1 K of the compensation temperature.</a:t>
            </a:r>
          </a:p>
          <a:p>
            <a:endParaRPr lang="en-US" dirty="0"/>
          </a:p>
          <a:p>
            <a:r>
              <a:rPr lang="en-US" dirty="0"/>
              <a:t>Shield still in the shop; Plot of T (K) vs time (s) from a detailed finite element model.  With a 77K shield the system should reach Tc in about 2 ½ hours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4344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9ADED3-8C64-4E68-84A6-29FB4631FF8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79450"/>
            <a:ext cx="4537075" cy="3402013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r>
              <a:rPr lang="en-US" dirty="0"/>
              <a:t>Keeping the shield at 77K should not be a problem:  The shield consists of a new outer vacuum volume, surrounds a liquid nitrogen </a:t>
            </a:r>
            <a:r>
              <a:rPr lang="en-US" dirty="0" err="1"/>
              <a:t>dewar</a:t>
            </a:r>
            <a:r>
              <a:rPr lang="en-US" dirty="0"/>
              <a:t> in which the liquid volume extends all the way down in this narrow space to the vacuum baseplate.</a:t>
            </a:r>
          </a:p>
          <a:p>
            <a:endParaRPr lang="en-US" dirty="0"/>
          </a:p>
          <a:p>
            <a:r>
              <a:rPr lang="en-US" dirty="0"/>
              <a:t>Hoping to show results from the cooldown, but capital purchase rules being what they are…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3743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883" indent="-2857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535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8695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3AE55E-FF69-4FFE-A84C-F330030400E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79450"/>
            <a:ext cx="4533900" cy="3402013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306888"/>
            <a:ext cx="5048250" cy="41576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For axion sensitivity, ARIADNE is one approach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Our group has experience with tungsten machining and has prototyped the source mass: we have fabricated a prototype from tungsten via wire EDM and showed it to have magnetic impurities of less than a ppm.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Currently working on a reflective pattern for the top, so a laser can probe the velocity.</a:t>
            </a:r>
          </a:p>
        </p:txBody>
      </p:sp>
    </p:spTree>
    <p:extLst>
      <p:ext uri="{BB962C8B-B14F-4D97-AF65-F5344CB8AC3E}">
        <p14:creationId xmlns:p14="http://schemas.microsoft.com/office/powerpoint/2010/main" val="2383903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fact it was originally optimized for mass-coupled Yukawa-type interaction</a:t>
            </a:r>
          </a:p>
          <a:p>
            <a:endParaRPr lang="en-US" dirty="0"/>
          </a:p>
          <a:p>
            <a:r>
              <a:rPr lang="en-US" dirty="0"/>
              <a:t>2 test masses A and B</a:t>
            </a:r>
          </a:p>
          <a:p>
            <a:endParaRPr lang="en-US" dirty="0"/>
          </a:p>
          <a:p>
            <a:r>
              <a:rPr lang="en-US" dirty="0"/>
              <a:t>Alpha is strength relative to gravity and lambda is the range</a:t>
            </a:r>
          </a:p>
          <a:p>
            <a:r>
              <a:rPr lang="en-US" dirty="0"/>
              <a:t>Lambda also the Compton wavelength of the force mediator of mass m_(little a)</a:t>
            </a:r>
          </a:p>
          <a:p>
            <a:endParaRPr lang="en-US" dirty="0"/>
          </a:p>
          <a:p>
            <a:r>
              <a:rPr lang="en-US" dirty="0"/>
              <a:t>Nice generalization of 1/r potentials for the case of massive mediator</a:t>
            </a:r>
          </a:p>
          <a:p>
            <a:endParaRPr lang="en-US" dirty="0"/>
          </a:p>
          <a:p>
            <a:r>
              <a:rPr lang="en-US" dirty="0"/>
              <a:t>Here it is again in terms of this scalar coupling constant which measures the strength relative to the strong interaction. </a:t>
            </a:r>
          </a:p>
          <a:p>
            <a:endParaRPr lang="en-US" dirty="0"/>
          </a:p>
          <a:p>
            <a:r>
              <a:rPr lang="en-US" dirty="0"/>
              <a:t>This is the notation commonly used for spin-dependent interactions. You can have a massive spin-spin interaction or massive spin-mass interaction.  The latter of which would violate both parity and time reversal symmetries.</a:t>
            </a:r>
          </a:p>
          <a:p>
            <a:endParaRPr lang="en-US" dirty="0"/>
          </a:p>
          <a:p>
            <a:r>
              <a:rPr lang="en-US" dirty="0"/>
              <a:t>These potentials are of special interest since they could be mediated by the axion, a promising light dark matter candidate.</a:t>
            </a:r>
          </a:p>
          <a:p>
            <a:endParaRPr lang="en-US" dirty="0"/>
          </a:p>
          <a:p>
            <a:r>
              <a:rPr lang="en-US" dirty="0"/>
              <a:t>In the absence of a signal most experiments report their results in terms of limits on the couplings as  function of the ran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310D63-94BB-4D89-96A5-786B02FC1AC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5751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ddition to the spin-dependent potentials described by Moody and </a:t>
            </a:r>
            <a:r>
              <a:rPr lang="en-US" dirty="0" err="1"/>
              <a:t>Wilczek</a:t>
            </a:r>
            <a:r>
              <a:rPr lang="en-US" dirty="0"/>
              <a:t>, there are at 13 additional potentials consistent with rotational invariance and single boson exchange. </a:t>
            </a:r>
          </a:p>
          <a:p>
            <a:endParaRPr lang="en-US" dirty="0"/>
          </a:p>
          <a:p>
            <a:r>
              <a:rPr lang="en-US" dirty="0"/>
              <a:t>This is just to show that with suitable arrangement of the spin-polarized samples on our test masses, we have access to all 15 potentials.</a:t>
            </a:r>
          </a:p>
          <a:p>
            <a:endParaRPr lang="en-US" dirty="0"/>
          </a:p>
          <a:p>
            <a:r>
              <a:rPr lang="en-US" dirty="0"/>
              <a:t>These potentials have been updated and we are re-evaluating the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310D63-94BB-4D89-96A5-786B02FC1AC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7894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5C2FC-7925-43AF-9D98-64665F2735E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79450"/>
            <a:ext cx="4537075" cy="3402013"/>
          </a:xfrm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r>
              <a:rPr lang="en-US" dirty="0"/>
              <a:t>advantage of our approach: versatility</a:t>
            </a:r>
          </a:p>
          <a:p>
            <a:endParaRPr lang="en-US" dirty="0"/>
          </a:p>
          <a:p>
            <a:r>
              <a:rPr lang="en-US" dirty="0"/>
              <a:t>And sensitivity at short range</a:t>
            </a:r>
          </a:p>
          <a:p>
            <a:endParaRPr lang="en-US" dirty="0"/>
          </a:p>
          <a:p>
            <a:r>
              <a:rPr lang="en-US" dirty="0"/>
              <a:t>Here are projected limits on 3 of the spin-spin interactions: essentially unconstrained below a few mm</a:t>
            </a:r>
          </a:p>
          <a:p>
            <a:endParaRPr lang="en-US" dirty="0"/>
          </a:p>
          <a:p>
            <a:r>
              <a:rPr lang="en-US" dirty="0"/>
              <a:t>Projected limits on spin-mass interactions: there are some new limits, but for nucleon couplings 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883" indent="-2857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535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8695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3AE55E-FF69-4FFE-A84C-F330030400E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79450"/>
            <a:ext cx="4533900" cy="3402013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306888"/>
            <a:ext cx="5048250" cy="41576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883" indent="-2857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2898" indent="-22858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057" indent="-22858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217" indent="-22858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535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8695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3AE55E-FF69-4FFE-A84C-F330030400E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79450"/>
            <a:ext cx="4533900" cy="3402013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306888"/>
            <a:ext cx="5048250" cy="41576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97497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9ADED3-8C64-4E68-84A6-29FB4631FF8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79450"/>
            <a:ext cx="4533900" cy="3402013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0016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173659-BEE6-4F7F-8162-9712B65BE81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44067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erimentalist needs to scale all dimensions of experiment to the range desired, otherwise swamped out by large Newtonian force at larger distances.</a:t>
            </a:r>
          </a:p>
          <a:p>
            <a:endParaRPr lang="en-US" dirty="0"/>
          </a:p>
          <a:p>
            <a:r>
              <a:rPr lang="en-US" dirty="0"/>
              <a:t>What happen?  (Illustrate schematically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5310D63-94BB-4D89-96A5-786B02FC1AC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82784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 word about the readout.</a:t>
            </a:r>
          </a:p>
          <a:p>
            <a:endParaRPr lang="en-US" dirty="0"/>
          </a:p>
          <a:p>
            <a:r>
              <a:rPr lang="en-US" dirty="0"/>
              <a:t>We use a capacitive transducer coupled to a differential amplifier. </a:t>
            </a:r>
          </a:p>
          <a:p>
            <a:endParaRPr lang="en-US" dirty="0"/>
          </a:p>
          <a:p>
            <a:r>
              <a:rPr lang="en-US" dirty="0"/>
              <a:t>Described in this reference by Haiyang Yan, our postdoc who is now at the Academy of Engineering Physics, </a:t>
            </a:r>
            <a:r>
              <a:rPr lang="en-US" dirty="0" err="1"/>
              <a:t>Mianyang</a:t>
            </a:r>
            <a:endParaRPr lang="en-US" dirty="0"/>
          </a:p>
          <a:p>
            <a:endParaRPr lang="en-US" dirty="0"/>
          </a:p>
          <a:p>
            <a:r>
              <a:rPr lang="en-US" dirty="0"/>
              <a:t>Based on this low-noise op-amp.  The noise is 100 </a:t>
            </a:r>
            <a:r>
              <a:rPr lang="en-US" dirty="0" err="1"/>
              <a:t>nV</a:t>
            </a:r>
            <a:r>
              <a:rPr lang="en-US" dirty="0"/>
              <a:t> per root Hz.  Not just the op-amp but the entire readout.</a:t>
            </a:r>
          </a:p>
          <a:p>
            <a:endParaRPr lang="en-US" dirty="0"/>
          </a:p>
          <a:p>
            <a:r>
              <a:rPr lang="en-US" dirty="0"/>
              <a:t>Not state-of-the-art but sufficient to resolve the thermal oscillations, which are about 100 femtometers. </a:t>
            </a:r>
          </a:p>
          <a:p>
            <a:endParaRPr lang="en-US" dirty="0"/>
          </a:p>
          <a:p>
            <a:r>
              <a:rPr lang="en-US" dirty="0"/>
              <a:t>Pretty sensitive physics with few $100 equipment (+ few months of postdoc time…)</a:t>
            </a:r>
          </a:p>
          <a:p>
            <a:endParaRPr lang="en-US" dirty="0"/>
          </a:p>
          <a:p>
            <a:r>
              <a:rPr lang="en-US" dirty="0"/>
              <a:t>There are offsets in the electronics but we resolve them by tuning slightly off resonance, so the duty cycle is about 50%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173659-BEE6-4F7F-8162-9712B65BE81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18661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173659-BEE6-4F7F-8162-9712B65BE81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36255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286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173659-BEE6-4F7F-8162-9712B65BE81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286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39515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5C2FC-7925-43AF-9D98-64665F2735E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79450"/>
            <a:ext cx="4533900" cy="3402013"/>
          </a:xfrm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r>
              <a:rPr lang="en-US" dirty="0"/>
              <a:t>Here are the experimental limits on spin-independent forces in the sub-mm range.</a:t>
            </a:r>
          </a:p>
          <a:p>
            <a:endParaRPr lang="en-US" dirty="0"/>
          </a:p>
          <a:p>
            <a:r>
              <a:rPr lang="en-US" dirty="0"/>
              <a:t>Lambda ranges from 1cm down to below 1um. Alpha runs from 1E-7 times gravity to 1E10</a:t>
            </a:r>
          </a:p>
          <a:p>
            <a:r>
              <a:rPr lang="en-US" dirty="0"/>
              <a:t>Experimentally exclude region is above and to the right of the blue curve.</a:t>
            </a:r>
          </a:p>
          <a:p>
            <a:endParaRPr lang="en-US" dirty="0"/>
          </a:p>
          <a:p>
            <a:r>
              <a:rPr lang="en-US" dirty="0"/>
              <a:t>Above 10um the best limits come from torsion pendulum experiments, Below they are set by AFM type experiments. The IU experiment is a hybrid. 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5C2FC-7925-43AF-9D98-64665F2735E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79450"/>
            <a:ext cx="4533900" cy="3402013"/>
          </a:xfrm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9312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5C2FC-7925-43AF-9D98-64665F2735E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2050" y="679450"/>
            <a:ext cx="4533900" cy="3402013"/>
          </a:xfrm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6" y="4306888"/>
            <a:ext cx="5048250" cy="4157662"/>
          </a:xfrm>
        </p:spPr>
        <p:txBody>
          <a:bodyPr/>
          <a:lstStyle/>
          <a:p>
            <a:r>
              <a:rPr lang="en-US" dirty="0"/>
              <a:t>The fine and dashed lines are theoretical predictions.  I will not discuss them except to point out that there is a prediction for the axion for unpolarized test masses, indirect limit from constraints on theta QCD from neutron EDM experiments. 1E4 below current direct limits.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When we started the Indiana short-range experiment we did not think torsion balance would be the instrument of choice: seismic and room vibrations, mechanical drifts that we though would be exacerbated at short-range.</a:t>
            </a:r>
          </a:p>
          <a:p>
            <a:endParaRPr lang="en-US" dirty="0"/>
          </a:p>
          <a:p>
            <a:r>
              <a:rPr lang="en-US" dirty="0"/>
              <a:t>This is a cartoon</a:t>
            </a:r>
          </a:p>
          <a:p>
            <a:endParaRPr lang="en-US" dirty="0"/>
          </a:p>
          <a:p>
            <a:r>
              <a:rPr lang="en-US" dirty="0"/>
              <a:t>It uses planar geometry to concentrate as much mass as possible at the range of interest</a:t>
            </a:r>
          </a:p>
          <a:p>
            <a:endParaRPr lang="en-US" dirty="0"/>
          </a:p>
          <a:p>
            <a:r>
              <a:rPr lang="en-US" dirty="0"/>
              <a:t>We have a resonant detector with a source mass driven on resonance to maximize the signal</a:t>
            </a:r>
          </a:p>
          <a:p>
            <a:endParaRPr lang="en-US" dirty="0"/>
          </a:p>
          <a:p>
            <a:r>
              <a:rPr lang="en-US" dirty="0"/>
              <a:t>Resonant operation puts heavy burden on vibration isolation</a:t>
            </a:r>
          </a:p>
          <a:p>
            <a:endParaRPr lang="en-US" dirty="0"/>
          </a:p>
          <a:p>
            <a:r>
              <a:rPr lang="en-US" dirty="0"/>
              <a:t>Why we choose a 1 kHz operational frequency since at 1 kHz it is possible to use a stiff, passive vibration isolation system</a:t>
            </a:r>
          </a:p>
          <a:p>
            <a:endParaRPr lang="en-US" dirty="0"/>
          </a:p>
          <a:p>
            <a:r>
              <a:rPr lang="en-US" dirty="0"/>
              <a:t>In the absence of resonant backgrounds the limiting background is thermal noise, which is why the detector has this double rectangle shape since it has a high Q</a:t>
            </a:r>
          </a:p>
          <a:p>
            <a:endParaRPr lang="en-US" dirty="0"/>
          </a:p>
          <a:p>
            <a:r>
              <a:rPr lang="en-US" dirty="0"/>
              <a:t>There is also a stiff conducting shield between the test masses which limited the gap to 80 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173659-BEE6-4F7F-8162-9712B65BE81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artoon of whole central apparatus, with test masses in same orientation and color scheme</a:t>
            </a:r>
          </a:p>
          <a:p>
            <a:endParaRPr lang="en-US" dirty="0"/>
          </a:p>
          <a:p>
            <a:r>
              <a:rPr lang="en-US" dirty="0"/>
              <a:t>Each element suspended from one of our vibration isolation stacks, which acts as a series of soft springs relative to the 1 kHz operation frequency: kHz vibrations of the source are attenuated by 1E10.</a:t>
            </a:r>
          </a:p>
          <a:p>
            <a:endParaRPr lang="en-US" dirty="0"/>
          </a:p>
          <a:p>
            <a:r>
              <a:rPr lang="en-US" dirty="0"/>
              <a:t>Readout not shown: capacitive probe just above the detector, and a front-end JFET amplifier which </a:t>
            </a:r>
            <a:r>
              <a:rPr lang="en-US" dirty="0" err="1"/>
              <a:t>ouputs</a:t>
            </a:r>
            <a:r>
              <a:rPr lang="en-US" dirty="0"/>
              <a:t> the signal to a lock-in.</a:t>
            </a:r>
          </a:p>
          <a:p>
            <a:endParaRPr lang="en-US" dirty="0"/>
          </a:p>
          <a:p>
            <a:r>
              <a:rPr lang="en-US" dirty="0"/>
              <a:t>Further reduce acoustic background, placed in 75L bell jar and pumped to 1E-7 tor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173659-BEE6-4F7F-8162-9712B65BE81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173659-BEE6-4F7F-8162-9712B65BE81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173659-BEE6-4F7F-8162-9712B65BE81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is is our sensitivity to </a:t>
            </a:r>
            <a:r>
              <a:rPr lang="en-US" dirty="0" err="1"/>
              <a:t>yukawa</a:t>
            </a:r>
            <a:r>
              <a:rPr lang="en-US" dirty="0"/>
              <a:t> forces</a:t>
            </a:r>
          </a:p>
          <a:p>
            <a:endParaRPr lang="en-US" dirty="0"/>
          </a:p>
          <a:p>
            <a:r>
              <a:rPr lang="en-US" dirty="0"/>
              <a:t>Model the signal as the </a:t>
            </a:r>
            <a:r>
              <a:rPr lang="en-US" dirty="0" err="1"/>
              <a:t>yukawa</a:t>
            </a:r>
            <a:r>
              <a:rPr lang="en-US" dirty="0"/>
              <a:t> force between flat plates: for our geometry this works out to a few </a:t>
            </a:r>
            <a:r>
              <a:rPr lang="en-US" dirty="0" err="1"/>
              <a:t>fN</a:t>
            </a:r>
            <a:r>
              <a:rPr lang="en-US" dirty="0"/>
              <a:t> for a gravitational-strength Yukawa interaction at 50 um.</a:t>
            </a:r>
          </a:p>
          <a:p>
            <a:endParaRPr lang="en-US" dirty="0"/>
          </a:p>
          <a:p>
            <a:r>
              <a:rPr lang="en-US" dirty="0"/>
              <a:t>Estimate the thermal noise from the mechanical Nyquist formula.  This is the mechanical analog of Johnson noise in a resistor where the resistance is replaced by the mechanical damping factor, inversely proportional to the quality factor.</a:t>
            </a:r>
          </a:p>
          <a:p>
            <a:endParaRPr lang="en-US" dirty="0"/>
          </a:p>
          <a:p>
            <a:r>
              <a:rPr lang="en-US" dirty="0"/>
              <a:t>For our test masses this works out to a few </a:t>
            </a:r>
            <a:r>
              <a:rPr lang="en-US" dirty="0" err="1"/>
              <a:t>fN</a:t>
            </a:r>
            <a:r>
              <a:rPr lang="en-US" dirty="0"/>
              <a:t> at room T assuming Qs of about 50k, and 1 day integration time.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dirty="0" err="1"/>
              <a:t>cryo</a:t>
            </a:r>
            <a:r>
              <a:rPr lang="en-US" dirty="0"/>
              <a:t> experiment might do better by 2 OOM, not just from the T but the expected improvement in Q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173659-BEE6-4F7F-8162-9712B65BE81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56A528-EBFD-46FA-88C5-96D90560AC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BDD9D-691F-4230-889E-8D0522338B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1FB23-ADD9-4510-8FC9-2114C958ED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56A528-EBFD-46FA-88C5-96D90560ACE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290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5039B4-71EC-431E-B34B-E865D51F98A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7636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9A7C5C-A737-42E8-9B4C-294FCE28469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7407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D185CC-7F8A-43E1-B081-15CA94790A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767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EB492B-C740-44B0-A557-C49BFF3368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5192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1C537D-9CEC-4DD9-9498-8C63E08F298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6348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ED469-A829-4CA2-ADC4-954DCA14CD6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7455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CCCF23-4357-4F8F-BC60-4C93ADF1992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845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5039B4-71EC-431E-B34B-E865D51F98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47169-DAD9-4191-9C31-587B0D2DB6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3353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BDD9D-691F-4230-889E-8D0522338B2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5341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1FB23-ADD9-4510-8FC9-2114C958EDD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6304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B11DDB1-B836-43BC-9277-292F42BB12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6947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81000" y="685800"/>
            <a:ext cx="8229600" cy="2743200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prstClr val="white"/>
                </a:solidFill>
              </a:rPr>
              <a:t>`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defRPr/>
            </a:pPr>
            <a:r>
              <a:rPr lang="en-US" sz="1200" dirty="0" err="1">
                <a:solidFill>
                  <a:prstClr val="white"/>
                </a:solidFill>
                <a:cs typeface="Arial" charset="0"/>
              </a:rPr>
              <a:t>Ke</a:t>
            </a:r>
            <a:r>
              <a:rPr lang="en-US" sz="1200" dirty="0">
                <a:solidFill>
                  <a:prstClr val="white"/>
                </a:solidFill>
                <a:cs typeface="Arial" charset="0"/>
              </a:rPr>
              <a:t> Li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447800"/>
            <a:ext cx="7772400" cy="8382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2667000"/>
            <a:ext cx="6400800" cy="5334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71563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0" y="6492875"/>
            <a:ext cx="34290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492875"/>
            <a:ext cx="11430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06CB4F1-E69D-4458-B775-B121381A0F56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6445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75000"/>
                </a:schemeClr>
              </a:gs>
              <a:gs pos="0">
                <a:schemeClr val="accent1">
                  <a:lumMod val="75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defRPr/>
            </a:pPr>
            <a:r>
              <a:rPr lang="en-US" sz="1200" dirty="0" err="1">
                <a:solidFill>
                  <a:prstClr val="white"/>
                </a:solidFill>
                <a:cs typeface="Arial" charset="0"/>
              </a:rPr>
              <a:t>Ke</a:t>
            </a:r>
            <a:r>
              <a:rPr lang="en-US" sz="1200" dirty="0">
                <a:solidFill>
                  <a:prstClr val="white"/>
                </a:solidFill>
                <a:cs typeface="Arial" charset="0"/>
              </a:rPr>
              <a:t> L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/>
            </a:lvl1pPr>
            <a:lvl2pPr>
              <a:buSzPct val="60000"/>
              <a:buFontTx/>
              <a:buBlip>
                <a:blip r:embed="rId3"/>
              </a:buBlip>
              <a:defRPr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71563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BC7FEBF-A170-470C-A369-F0D066FB58E5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5690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2F621-4695-46C1-8607-7F4A48817B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0467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defRPr/>
            </a:pPr>
            <a:r>
              <a:rPr lang="en-US" sz="1200">
                <a:solidFill>
                  <a:prstClr val="white"/>
                </a:solidFill>
                <a:cs typeface="Arial" charset="0"/>
              </a:rPr>
              <a:t>Vu Ph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066800"/>
            <a:ext cx="42672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2672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A58546F-1E4E-426D-9940-5EB4B4A7467C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6992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1563" y="6488113"/>
            <a:ext cx="3500437" cy="369887"/>
          </a:xfrm>
          <a:prstGeom prst="rect">
            <a:avLst/>
          </a:prstGeom>
          <a:noFill/>
        </p:spPr>
        <p:txBody>
          <a:bodyPr anchor="ctr"/>
          <a:lstStyle/>
          <a:p>
            <a:pPr algn="r">
              <a:defRPr/>
            </a:pPr>
            <a:r>
              <a:rPr lang="en-US" sz="1200">
                <a:solidFill>
                  <a:prstClr val="white"/>
                </a:solidFill>
                <a:cs typeface="Arial" charset="0"/>
              </a:rPr>
              <a:t>Vu Pha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906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76400"/>
            <a:ext cx="4040188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9906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76400"/>
            <a:ext cx="4041775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839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F25B14B-C98E-4C14-96E7-18DD3A29C179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0794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066800" y="6477000"/>
            <a:ext cx="35052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F8ABFDA-DAF0-4496-8136-3108F5781C52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4309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9A7C5C-A737-42E8-9B4C-294FCE2846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0" y="6477000"/>
            <a:ext cx="4572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477000"/>
            <a:ext cx="4572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066800" y="6477000"/>
            <a:ext cx="35052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4572000" y="6492875"/>
            <a:ext cx="35052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8077200" y="6492875"/>
            <a:ext cx="10668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7C05FB1-C35B-4870-BC50-C1BF2D042AF7}" type="slidenum">
              <a:rPr 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3533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2A947-F0B9-4AC8-B617-2CA04D39997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8585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05516-340B-459A-81CA-6701DA508FD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28372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5EA575-3527-424C-A005-428A5216F8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1397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39EB02-20BD-4C4F-B59A-1CA3F89D91B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99492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ED469-A829-4CA2-ADC4-954DCA14CD6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29286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56A528-EBFD-46FA-88C5-96D90560ACE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5770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5039B4-71EC-431E-B34B-E865D51F98A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27738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9A7C5C-A737-42E8-9B4C-294FCE28469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7781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D185CC-7F8A-43E1-B081-15CA94790A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349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D185CC-7F8A-43E1-B081-15CA94790A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EB492B-C740-44B0-A557-C49BFF3368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9048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1C537D-9CEC-4DD9-9498-8C63E08F298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757779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ED469-A829-4CA2-ADC4-954DCA14CD6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6956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CCCF23-4357-4F8F-BC60-4C93ADF1992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0355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47169-DAD9-4191-9C31-587B0D2DB6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07966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BDD9D-691F-4230-889E-8D0522338B2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660752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1FB23-ADD9-4510-8FC9-2114C958EDD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25909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B11DDB1-B836-43BC-9277-292F42BB12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55580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AA3EE3-8DB6-413D-A0B5-5D8CE2CFF0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20887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332496-975F-4636-8E92-B625B9CC8E2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1517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EB492B-C740-44B0-A557-C49BFF3368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CA532F-093B-4123-A049-56B2778DC20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05511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993BCC-488B-466A-ACDF-25D57BBDC1C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60674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F36A35-F4EE-4C90-A7F5-42155B27C8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88190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36604-BB22-42C4-B577-6376BE0F9A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72942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0381C-C070-49EC-B477-B3175987A7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1964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19BA4A-C1E2-4962-B1C4-3CC6D972B4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69106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35386A-AC83-41A1-A29D-6FBAE0E62B9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44865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985F37-194C-409D-8285-5837A24263E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34556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461765-59F5-4C1A-9459-ED076A3471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60067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B11DDB1-B836-43BC-9277-292F42BB12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0402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1C537D-9CEC-4DD9-9498-8C63E08F29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D1005C9-2C3C-433C-9022-8BCEEFCD988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08008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56A528-EBFD-46FA-88C5-96D90560ACE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46598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5039B4-71EC-431E-B34B-E865D51F98A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70261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9A7C5C-A737-42E8-9B4C-294FCE28469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3066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D185CC-7F8A-43E1-B081-15CA94790A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32374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EB492B-C740-44B0-A557-C49BFF3368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03746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1C537D-9CEC-4DD9-9498-8C63E08F298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12839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ED469-A829-4CA2-ADC4-954DCA14CD6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26868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CCCF23-4357-4F8F-BC60-4C93ADF1992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61830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47169-DAD9-4191-9C31-587B0D2DB6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479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ED469-A829-4CA2-ADC4-954DCA14CD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BDD9D-691F-4230-889E-8D0522338B2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38373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1FB23-ADD9-4510-8FC9-2114C958EDD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12446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B11DDB1-B836-43BC-9277-292F42BB12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841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CCCF23-4357-4F8F-BC60-4C93ADF199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47169-DAD9-4191-9C31-587B0D2DB6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3F331A0-92C5-4BF7-B535-9147B9A0607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3F331A0-92C5-4BF7-B535-9147B9A0607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608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D6CB6DE-1033-4C2C-8280-139BC16F7CB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890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3F331A0-92C5-4BF7-B535-9147B9A0607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404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58C7931-C9D4-4986-9994-2A7C56F0F0C9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517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  <p:sldLayoutId id="2147483843" r:id="rId12"/>
    <p:sldLayoutId id="214748384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3F331A0-92C5-4BF7-B535-9147B9A0607A}" type="slidenum">
              <a:rPr lang="en-US" b="0">
                <a:solidFill>
                  <a:srgbClr val="000000"/>
                </a:solidFill>
              </a:rPr>
              <a:pPr/>
              <a:t>‹#›</a:t>
            </a:fld>
            <a:endParaRPr lang="en-US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47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2.jpeg"/><Relationship Id="rId4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jpe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5.png"/><Relationship Id="rId18" Type="http://schemas.openxmlformats.org/officeDocument/2006/relationships/image" Target="../media/image7.wmf"/><Relationship Id="rId26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9.png"/><Relationship Id="rId7" Type="http://schemas.openxmlformats.org/officeDocument/2006/relationships/image" Target="../media/image11.png"/><Relationship Id="rId12" Type="http://schemas.openxmlformats.org/officeDocument/2006/relationships/image" Target="../media/image14.png"/><Relationship Id="rId17" Type="http://schemas.openxmlformats.org/officeDocument/2006/relationships/oleObject" Target="../embeddings/oleObject2.bin"/><Relationship Id="rId25" Type="http://schemas.openxmlformats.org/officeDocument/2006/relationships/image" Target="../media/image2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png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0.png"/><Relationship Id="rId11" Type="http://schemas.openxmlformats.org/officeDocument/2006/relationships/image" Target="../media/image6.wmf"/><Relationship Id="rId24" Type="http://schemas.openxmlformats.org/officeDocument/2006/relationships/image" Target="../media/image22.png"/><Relationship Id="rId5" Type="http://schemas.openxmlformats.org/officeDocument/2006/relationships/image" Target="../media/image90.png"/><Relationship Id="rId15" Type="http://schemas.openxmlformats.org/officeDocument/2006/relationships/image" Target="../media/image170.png"/><Relationship Id="rId23" Type="http://schemas.openxmlformats.org/officeDocument/2006/relationships/image" Target="../media/image21.png"/><Relationship Id="rId10" Type="http://schemas.openxmlformats.org/officeDocument/2006/relationships/oleObject" Target="../embeddings/oleObject1.bin"/><Relationship Id="rId19" Type="http://schemas.openxmlformats.org/officeDocument/2006/relationships/oleObject" Target="../embeddings/oleObject3.bin"/><Relationship Id="rId4" Type="http://schemas.openxmlformats.org/officeDocument/2006/relationships/image" Target="../media/image10.png"/><Relationship Id="rId9" Type="http://schemas.openxmlformats.org/officeDocument/2006/relationships/image" Target="../media/image13.png"/><Relationship Id="rId14" Type="http://schemas.openxmlformats.org/officeDocument/2006/relationships/image" Target="../media/image160.png"/><Relationship Id="rId22" Type="http://schemas.openxmlformats.org/officeDocument/2006/relationships/image" Target="../media/image20.png"/><Relationship Id="rId27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1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3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3.wmf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326160" y="39089"/>
            <a:ext cx="86023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Spin-Dependent Sub-Millimeter Fifth Force Search Using Ferrimagnetic Test Masses</a:t>
            </a:r>
          </a:p>
        </p:txBody>
      </p:sp>
      <p:pic>
        <p:nvPicPr>
          <p:cNvPr id="122897" name="Picture 17" descr="IU_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15229" y="5479312"/>
            <a:ext cx="1409700" cy="1371600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1720196" y="852381"/>
            <a:ext cx="533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sh Long</a:t>
            </a:r>
          </a:p>
        </p:txBody>
      </p:sp>
      <p:pic>
        <p:nvPicPr>
          <p:cNvPr id="11" name="Picture 1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486400"/>
            <a:ext cx="13716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0311" y="5486400"/>
            <a:ext cx="3293771" cy="13716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09EE8069-460A-4C4D-8A25-5D36B80AFA6A}"/>
              </a:ext>
            </a:extLst>
          </p:cNvPr>
          <p:cNvSpPr/>
          <p:nvPr/>
        </p:nvSpPr>
        <p:spPr>
          <a:xfrm>
            <a:off x="1720196" y="1152487"/>
            <a:ext cx="533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iana University, Bloomington</a:t>
            </a:r>
          </a:p>
        </p:txBody>
      </p:sp>
      <p:sp>
        <p:nvSpPr>
          <p:cNvPr id="8" name="Rectangle 21">
            <a:extLst>
              <a:ext uri="{FF2B5EF4-FFF2-40B4-BE49-F238E27FC236}">
                <a16:creationId xmlns:a16="http://schemas.microsoft.com/office/drawing/2014/main" id="{D32C4786-833D-473C-9747-6A1BA4A7A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366" y="1742246"/>
            <a:ext cx="6363479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Classification, parameterization</a:t>
            </a:r>
            <a:endParaRPr lang="en-US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22">
            <a:extLst>
              <a:ext uri="{FF2B5EF4-FFF2-40B4-BE49-F238E27FC236}">
                <a16:creationId xmlns:a16="http://schemas.microsoft.com/office/drawing/2014/main" id="{63149AF9-ED9A-4A67-85B3-84F8E7756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366" y="3859802"/>
            <a:ext cx="527086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Cooling system</a:t>
            </a:r>
            <a:endParaRPr lang="en-US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Rectangle 21">
            <a:extLst>
              <a:ext uri="{FF2B5EF4-FFF2-40B4-BE49-F238E27FC236}">
                <a16:creationId xmlns:a16="http://schemas.microsoft.com/office/drawing/2014/main" id="{2694ACAA-1704-4BED-9469-2484D3D8E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366" y="2271635"/>
            <a:ext cx="485177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Motivation and existing limits (mass-coupled) </a:t>
            </a:r>
            <a:endParaRPr lang="en-US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Rectangle 22">
            <a:extLst>
              <a:ext uri="{FF2B5EF4-FFF2-40B4-BE49-F238E27FC236}">
                <a16:creationId xmlns:a16="http://schemas.microsoft.com/office/drawing/2014/main" id="{E5E1A1AE-056C-4273-A867-6636A0E52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366" y="2801024"/>
            <a:ext cx="623907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Experiment overview</a:t>
            </a:r>
            <a:endParaRPr lang="en-US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Rectangle 22">
            <a:extLst>
              <a:ext uri="{FF2B5EF4-FFF2-40B4-BE49-F238E27FC236}">
                <a16:creationId xmlns:a16="http://schemas.microsoft.com/office/drawing/2014/main" id="{5D3F6CFC-66E4-4BF4-843D-AB36ADEA3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366" y="4389191"/>
            <a:ext cx="311641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Projected sensitivity</a:t>
            </a:r>
          </a:p>
        </p:txBody>
      </p:sp>
      <p:sp>
        <p:nvSpPr>
          <p:cNvPr id="18" name="Rectangle 22">
            <a:extLst>
              <a:ext uri="{FF2B5EF4-FFF2-40B4-BE49-F238E27FC236}">
                <a16:creationId xmlns:a16="http://schemas.microsoft.com/office/drawing/2014/main" id="{A653CC55-71CB-4400-A86D-653C3A98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366" y="3330413"/>
            <a:ext cx="4350029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Polarized test masses; spin density</a:t>
            </a:r>
            <a:endParaRPr lang="en-US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8007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1" name="Text Box 13"/>
          <p:cNvSpPr txBox="1">
            <a:spLocks noChangeArrowheads="1"/>
          </p:cNvSpPr>
          <p:nvPr/>
        </p:nvSpPr>
        <p:spPr bwMode="auto">
          <a:xfrm>
            <a:off x="457200" y="5345668"/>
            <a:ext cx="586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Calibri" pitchFamily="34" charset="0"/>
              </a:rPr>
              <a:t>Upper: 1 day integration time, 50 micron gap, 300 K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57200" y="5846928"/>
            <a:ext cx="845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Calibri" pitchFamily="34" charset="0"/>
              </a:rPr>
              <a:t>Lower: 1 day integration time, 50 micron gap, 4.2 K, factor 50 Q improvement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371600" y="0"/>
            <a:ext cx="640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urrent Limits (2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 and Projected Sensitivit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57200" y="6324600"/>
            <a:ext cx="800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Calibri" pitchFamily="34" charset="0"/>
              </a:rPr>
              <a:t>Present gap ~ 80 microns; need flatter, more level elem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609599"/>
            <a:ext cx="6019800" cy="4727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4090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3"/>
          <p:cNvPicPr>
            <a:picLocks noChangeAspect="1" noChangeArrowheads="1"/>
          </p:cNvPicPr>
          <p:nvPr/>
        </p:nvPicPr>
        <p:blipFill>
          <a:blip r:embed="rId4" cstate="print"/>
          <a:srcRect l="50638" r="-4809"/>
          <a:stretch>
            <a:fillRect/>
          </a:stretch>
        </p:blipFill>
        <p:spPr bwMode="auto">
          <a:xfrm>
            <a:off x="5257800" y="914400"/>
            <a:ext cx="3505200" cy="3810000"/>
          </a:xfrm>
          <a:prstGeom prst="rect">
            <a:avLst/>
          </a:prstGeom>
          <a:noFill/>
        </p:spPr>
      </p:pic>
      <p:sp>
        <p:nvSpPr>
          <p:cNvPr id="50" name="Diamond 49"/>
          <p:cNvSpPr/>
          <p:nvPr/>
        </p:nvSpPr>
        <p:spPr>
          <a:xfrm>
            <a:off x="6858000" y="2743200"/>
            <a:ext cx="533400" cy="304800"/>
          </a:xfrm>
          <a:prstGeom prst="diamond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1" name="Rectangle 19"/>
          <p:cNvSpPr>
            <a:spLocks noChangeArrowheads="1"/>
          </p:cNvSpPr>
          <p:nvPr/>
        </p:nvSpPr>
        <p:spPr bwMode="auto">
          <a:xfrm>
            <a:off x="5181599" y="4016543"/>
            <a:ext cx="3246783" cy="83096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Compensated” test ma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e.g., Dy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e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W.-T. Ni, C. Speake, R. Ritter) </a:t>
            </a:r>
          </a:p>
        </p:txBody>
      </p:sp>
      <p:cxnSp>
        <p:nvCxnSpPr>
          <p:cNvPr id="75" name="Straight Arrow Connector 74"/>
          <p:cNvCxnSpPr/>
          <p:nvPr/>
        </p:nvCxnSpPr>
        <p:spPr>
          <a:xfrm rot="5400000" flipH="1" flipV="1">
            <a:off x="6019800" y="3124200"/>
            <a:ext cx="1295400" cy="83820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228600" y="5710564"/>
            <a:ext cx="4288972" cy="3385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. Hoedl et al., PRL 106 (2011) 041801</a:t>
            </a:r>
            <a:endParaRPr kumimoji="0" lang="en-US" sz="1600" b="0" i="1" u="none" strike="noStrike" kern="1200" cap="none" spc="0" normalizeH="0" baseline="30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473528" y="1676400"/>
            <a:ext cx="3429000" cy="3385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o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Wash ALP torsion pendulum</a:t>
            </a:r>
          </a:p>
        </p:txBody>
      </p:sp>
      <p:pic>
        <p:nvPicPr>
          <p:cNvPr id="12" name="Picture 11" descr="eot-wash_ALP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4800" y="2162890"/>
            <a:ext cx="3935634" cy="335280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0038" y="690562"/>
          <a:ext cx="38909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54" name="Equation" r:id="rId6" imgW="2120760" imgH="406080" progId="Equation.DSMT4">
                  <p:embed/>
                </p:oleObj>
              </mc:Choice>
              <mc:Fallback>
                <p:oleObj name="Equation" r:id="rId6" imgW="2120760" imgH="4060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690562"/>
                        <a:ext cx="38909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1"/>
          <p:cNvSpPr>
            <a:spLocks noChangeArrowheads="1"/>
          </p:cNvSpPr>
          <p:nvPr/>
        </p:nvSpPr>
        <p:spPr bwMode="auto">
          <a:xfrm>
            <a:off x="1327918" y="0"/>
            <a:ext cx="598728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in – Dependent experiments (electron)</a:t>
            </a:r>
          </a:p>
        </p:txBody>
      </p:sp>
    </p:spTree>
    <p:extLst>
      <p:ext uri="{BB962C8B-B14F-4D97-AF65-F5344CB8AC3E}">
        <p14:creationId xmlns:p14="http://schemas.microsoft.com/office/powerpoint/2010/main" val="4002373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" name="Rectangle 51"/>
          <p:cNvSpPr>
            <a:spLocks noChangeArrowheads="1"/>
          </p:cNvSpPr>
          <p:nvPr/>
        </p:nvSpPr>
        <p:spPr bwMode="auto">
          <a:xfrm>
            <a:off x="1828799" y="0"/>
            <a:ext cx="548639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in-Polarized Test Mass: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rrimagnet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2161921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Down Arrow 42"/>
          <p:cNvSpPr/>
          <p:nvPr/>
        </p:nvSpPr>
        <p:spPr>
          <a:xfrm rot="10800000">
            <a:off x="19333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1828801" y="3810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</p:txBody>
      </p:sp>
      <p:sp>
        <p:nvSpPr>
          <p:cNvPr id="45" name="Rectangle 36"/>
          <p:cNvSpPr>
            <a:spLocks noChangeArrowheads="1"/>
          </p:cNvSpPr>
          <p:nvPr/>
        </p:nvSpPr>
        <p:spPr bwMode="auto">
          <a:xfrm>
            <a:off x="2057401" y="16764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</a:p>
        </p:txBody>
      </p:sp>
      <p:sp>
        <p:nvSpPr>
          <p:cNvPr id="46" name="Down Arrow 45"/>
          <p:cNvSpPr/>
          <p:nvPr/>
        </p:nvSpPr>
        <p:spPr>
          <a:xfrm>
            <a:off x="2619121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7" name="Down Arrow 46"/>
          <p:cNvSpPr/>
          <p:nvPr/>
        </p:nvSpPr>
        <p:spPr>
          <a:xfrm rot="10800000">
            <a:off x="23905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1" name="Down Arrow 50"/>
          <p:cNvSpPr/>
          <p:nvPr/>
        </p:nvSpPr>
        <p:spPr>
          <a:xfrm rot="10800000">
            <a:off x="28477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3" name="Down Arrow 72"/>
          <p:cNvSpPr/>
          <p:nvPr/>
        </p:nvSpPr>
        <p:spPr>
          <a:xfrm>
            <a:off x="3533521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4" name="Down Arrow 73"/>
          <p:cNvSpPr/>
          <p:nvPr/>
        </p:nvSpPr>
        <p:spPr>
          <a:xfrm rot="10800000">
            <a:off x="33049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0" name="Down Arrow 79"/>
          <p:cNvSpPr/>
          <p:nvPr/>
        </p:nvSpPr>
        <p:spPr>
          <a:xfrm rot="10800000">
            <a:off x="5209922" y="1015650"/>
            <a:ext cx="242316" cy="756081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1" name="Rectangle 36"/>
          <p:cNvSpPr>
            <a:spLocks noChangeArrowheads="1"/>
          </p:cNvSpPr>
          <p:nvPr/>
        </p:nvSpPr>
        <p:spPr bwMode="auto">
          <a:xfrm>
            <a:off x="4947160" y="552519"/>
            <a:ext cx="756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rgbClr val="000000">
                  <a:lumMod val="50000"/>
                  <a:lumOff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5" name="Down Arrow 84"/>
          <p:cNvSpPr/>
          <p:nvPr/>
        </p:nvSpPr>
        <p:spPr>
          <a:xfrm>
            <a:off x="3070479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EFAEF34-B0DF-4EA4-9B0E-391085911AB1}"/>
              </a:ext>
            </a:extLst>
          </p:cNvPr>
          <p:cNvSpPr/>
          <p:nvPr/>
        </p:nvSpPr>
        <p:spPr>
          <a:xfrm>
            <a:off x="2852973" y="6525293"/>
            <a:ext cx="63036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.C. Ritter, C.E. Goldblum, W.-T. Ni, G.T. Gillies, C.C. Speake, PR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977 (1990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04526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" name="Rectangle 51"/>
          <p:cNvSpPr>
            <a:spLocks noChangeArrowheads="1"/>
          </p:cNvSpPr>
          <p:nvPr/>
        </p:nvSpPr>
        <p:spPr bwMode="auto">
          <a:xfrm>
            <a:off x="2209800" y="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ensate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rrimagnet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2161921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Down Arrow 42"/>
          <p:cNvSpPr/>
          <p:nvPr/>
        </p:nvSpPr>
        <p:spPr>
          <a:xfrm rot="10800000">
            <a:off x="19333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1828801" y="3810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</p:txBody>
      </p:sp>
      <p:sp>
        <p:nvSpPr>
          <p:cNvPr id="45" name="Rectangle 36"/>
          <p:cNvSpPr>
            <a:spLocks noChangeArrowheads="1"/>
          </p:cNvSpPr>
          <p:nvPr/>
        </p:nvSpPr>
        <p:spPr bwMode="auto">
          <a:xfrm>
            <a:off x="2057401" y="16764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</a:p>
        </p:txBody>
      </p:sp>
      <p:sp>
        <p:nvSpPr>
          <p:cNvPr id="46" name="Down Arrow 45"/>
          <p:cNvSpPr/>
          <p:nvPr/>
        </p:nvSpPr>
        <p:spPr>
          <a:xfrm>
            <a:off x="2619121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7" name="Down Arrow 46"/>
          <p:cNvSpPr/>
          <p:nvPr/>
        </p:nvSpPr>
        <p:spPr>
          <a:xfrm rot="10800000">
            <a:off x="23905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1" name="Down Arrow 50"/>
          <p:cNvSpPr/>
          <p:nvPr/>
        </p:nvSpPr>
        <p:spPr>
          <a:xfrm rot="10800000">
            <a:off x="28477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3" name="Down Arrow 72"/>
          <p:cNvSpPr/>
          <p:nvPr/>
        </p:nvSpPr>
        <p:spPr>
          <a:xfrm>
            <a:off x="3533521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4" name="Down Arrow 73"/>
          <p:cNvSpPr/>
          <p:nvPr/>
        </p:nvSpPr>
        <p:spPr>
          <a:xfrm rot="10800000">
            <a:off x="33049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8600" y="1924119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0050" y="1057306"/>
            <a:ext cx="190500" cy="8858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7" name="Oval 76"/>
          <p:cNvSpPr/>
          <p:nvPr/>
        </p:nvSpPr>
        <p:spPr>
          <a:xfrm>
            <a:off x="228600" y="1924119"/>
            <a:ext cx="533400" cy="533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00050" y="1209694"/>
            <a:ext cx="190500" cy="7315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9" name="Rectangle 36"/>
          <p:cNvSpPr>
            <a:spLocks noChangeArrowheads="1"/>
          </p:cNvSpPr>
          <p:nvPr/>
        </p:nvSpPr>
        <p:spPr bwMode="auto">
          <a:xfrm>
            <a:off x="228600" y="609609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0</a:t>
            </a:r>
          </a:p>
        </p:txBody>
      </p:sp>
      <p:sp>
        <p:nvSpPr>
          <p:cNvPr id="80" name="Down Arrow 79"/>
          <p:cNvSpPr/>
          <p:nvPr/>
        </p:nvSpPr>
        <p:spPr>
          <a:xfrm rot="10800000">
            <a:off x="5209922" y="1015650"/>
            <a:ext cx="242316" cy="756081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1" name="Rectangle 36"/>
          <p:cNvSpPr>
            <a:spLocks noChangeArrowheads="1"/>
          </p:cNvSpPr>
          <p:nvPr/>
        </p:nvSpPr>
        <p:spPr bwMode="auto">
          <a:xfrm>
            <a:off x="4947160" y="552519"/>
            <a:ext cx="756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rgbClr val="000000">
                  <a:lumMod val="50000"/>
                  <a:lumOff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5" name="Down Arrow 84"/>
          <p:cNvSpPr/>
          <p:nvPr/>
        </p:nvSpPr>
        <p:spPr>
          <a:xfrm>
            <a:off x="3070479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9" name="Down Arrow 88"/>
          <p:cNvSpPr/>
          <p:nvPr/>
        </p:nvSpPr>
        <p:spPr>
          <a:xfrm>
            <a:off x="2161921" y="3562273"/>
            <a:ext cx="242316" cy="500920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0" name="Down Arrow 89"/>
          <p:cNvSpPr/>
          <p:nvPr/>
        </p:nvSpPr>
        <p:spPr>
          <a:xfrm rot="10800000">
            <a:off x="1933322" y="2857635"/>
            <a:ext cx="242316" cy="74289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1" name="Rectangle 36"/>
          <p:cNvSpPr>
            <a:spLocks noChangeArrowheads="1"/>
          </p:cNvSpPr>
          <p:nvPr/>
        </p:nvSpPr>
        <p:spPr bwMode="auto">
          <a:xfrm>
            <a:off x="1828801" y="25146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</p:txBody>
      </p:sp>
      <p:sp>
        <p:nvSpPr>
          <p:cNvPr id="92" name="Rectangle 36"/>
          <p:cNvSpPr>
            <a:spLocks noChangeArrowheads="1"/>
          </p:cNvSpPr>
          <p:nvPr/>
        </p:nvSpPr>
        <p:spPr bwMode="auto">
          <a:xfrm>
            <a:off x="2057401" y="3943281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</a:p>
        </p:txBody>
      </p:sp>
      <p:sp>
        <p:nvSpPr>
          <p:cNvPr id="93" name="Down Arrow 92"/>
          <p:cNvSpPr/>
          <p:nvPr/>
        </p:nvSpPr>
        <p:spPr>
          <a:xfrm>
            <a:off x="2619121" y="3562273"/>
            <a:ext cx="242316" cy="500920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4" name="Down Arrow 93"/>
          <p:cNvSpPr/>
          <p:nvPr/>
        </p:nvSpPr>
        <p:spPr>
          <a:xfrm rot="10800000">
            <a:off x="2390522" y="2857635"/>
            <a:ext cx="242316" cy="74289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7" name="Down Arrow 96"/>
          <p:cNvSpPr/>
          <p:nvPr/>
        </p:nvSpPr>
        <p:spPr>
          <a:xfrm rot="10800000">
            <a:off x="2847722" y="2857635"/>
            <a:ext cx="242316" cy="74289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9" name="Down Arrow 98"/>
          <p:cNvSpPr/>
          <p:nvPr/>
        </p:nvSpPr>
        <p:spPr>
          <a:xfrm>
            <a:off x="3533521" y="3562273"/>
            <a:ext cx="242316" cy="500920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0" name="Down Arrow 99"/>
          <p:cNvSpPr/>
          <p:nvPr/>
        </p:nvSpPr>
        <p:spPr>
          <a:xfrm rot="10800000">
            <a:off x="3304922" y="2857635"/>
            <a:ext cx="242316" cy="74289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228600" y="4057719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400050" y="3190894"/>
            <a:ext cx="190500" cy="8858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228600" y="4057719"/>
            <a:ext cx="533400" cy="533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00050" y="3733800"/>
            <a:ext cx="190500" cy="36576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7" name="Rectangle 36"/>
          <p:cNvSpPr>
            <a:spLocks noChangeArrowheads="1"/>
          </p:cNvSpPr>
          <p:nvPr/>
        </p:nvSpPr>
        <p:spPr bwMode="auto">
          <a:xfrm>
            <a:off x="0" y="2743200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1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&lt; 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0</a:t>
            </a:r>
          </a:p>
        </p:txBody>
      </p:sp>
      <p:sp>
        <p:nvSpPr>
          <p:cNvPr id="108" name="Down Arrow 107"/>
          <p:cNvSpPr/>
          <p:nvPr/>
        </p:nvSpPr>
        <p:spPr>
          <a:xfrm rot="10800000">
            <a:off x="5209922" y="3527274"/>
            <a:ext cx="242316" cy="378041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9" name="Rectangle 36"/>
          <p:cNvSpPr>
            <a:spLocks noChangeArrowheads="1"/>
          </p:cNvSpPr>
          <p:nvPr/>
        </p:nvSpPr>
        <p:spPr bwMode="auto">
          <a:xfrm>
            <a:off x="4947160" y="3105090"/>
            <a:ext cx="756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rgbClr val="000000">
                  <a:lumMod val="50000"/>
                  <a:lumOff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4" name="Down Arrow 113"/>
          <p:cNvSpPr/>
          <p:nvPr/>
        </p:nvSpPr>
        <p:spPr>
          <a:xfrm>
            <a:off x="3070479" y="3562274"/>
            <a:ext cx="242316" cy="500920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8" name="Down Arrow 117"/>
          <p:cNvSpPr/>
          <p:nvPr/>
        </p:nvSpPr>
        <p:spPr>
          <a:xfrm>
            <a:off x="2119884" y="5776028"/>
            <a:ext cx="242316" cy="777175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9" name="Down Arrow 118"/>
          <p:cNvSpPr/>
          <p:nvPr/>
        </p:nvSpPr>
        <p:spPr>
          <a:xfrm rot="10800000">
            <a:off x="1933322" y="4991234"/>
            <a:ext cx="242316" cy="819087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0" name="Rectangle 36"/>
          <p:cNvSpPr>
            <a:spLocks noChangeArrowheads="1"/>
          </p:cNvSpPr>
          <p:nvPr/>
        </p:nvSpPr>
        <p:spPr bwMode="auto">
          <a:xfrm>
            <a:off x="1828801" y="46482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</p:txBody>
      </p:sp>
      <p:sp>
        <p:nvSpPr>
          <p:cNvPr id="121" name="Rectangle 36"/>
          <p:cNvSpPr>
            <a:spLocks noChangeArrowheads="1"/>
          </p:cNvSpPr>
          <p:nvPr/>
        </p:nvSpPr>
        <p:spPr bwMode="auto">
          <a:xfrm>
            <a:off x="2057401" y="638169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</a:p>
        </p:txBody>
      </p:sp>
      <p:sp>
        <p:nvSpPr>
          <p:cNvPr id="122" name="Down Arrow 121"/>
          <p:cNvSpPr/>
          <p:nvPr/>
        </p:nvSpPr>
        <p:spPr>
          <a:xfrm>
            <a:off x="2577084" y="5776028"/>
            <a:ext cx="242316" cy="777175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3" name="Down Arrow 122"/>
          <p:cNvSpPr/>
          <p:nvPr/>
        </p:nvSpPr>
        <p:spPr>
          <a:xfrm rot="10800000">
            <a:off x="2390522" y="4991234"/>
            <a:ext cx="242316" cy="819087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6" name="Down Arrow 125"/>
          <p:cNvSpPr/>
          <p:nvPr/>
        </p:nvSpPr>
        <p:spPr>
          <a:xfrm rot="10800000">
            <a:off x="2847722" y="4991234"/>
            <a:ext cx="242316" cy="819087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8" name="Down Arrow 127"/>
          <p:cNvSpPr/>
          <p:nvPr/>
        </p:nvSpPr>
        <p:spPr>
          <a:xfrm>
            <a:off x="3491484" y="5776028"/>
            <a:ext cx="242316" cy="777175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9" name="Down Arrow 128"/>
          <p:cNvSpPr/>
          <p:nvPr/>
        </p:nvSpPr>
        <p:spPr>
          <a:xfrm rot="10800000">
            <a:off x="3304922" y="4991234"/>
            <a:ext cx="242316" cy="819087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2" name="Oval 131"/>
          <p:cNvSpPr/>
          <p:nvPr/>
        </p:nvSpPr>
        <p:spPr>
          <a:xfrm>
            <a:off x="228600" y="6191319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400050" y="5324506"/>
            <a:ext cx="190500" cy="8858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4" name="Oval 133"/>
          <p:cNvSpPr/>
          <p:nvPr/>
        </p:nvSpPr>
        <p:spPr>
          <a:xfrm>
            <a:off x="228600" y="6191319"/>
            <a:ext cx="533400" cy="533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00050" y="6096000"/>
            <a:ext cx="190500" cy="10972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8" name="Rectangle 36"/>
          <p:cNvSpPr>
            <a:spLocks noChangeArrowheads="1"/>
          </p:cNvSpPr>
          <p:nvPr/>
        </p:nvSpPr>
        <p:spPr bwMode="auto">
          <a:xfrm>
            <a:off x="4724400" y="5467290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0</a:t>
            </a:r>
          </a:p>
        </p:txBody>
      </p:sp>
      <p:sp>
        <p:nvSpPr>
          <p:cNvPr id="143" name="Down Arrow 142"/>
          <p:cNvSpPr/>
          <p:nvPr/>
        </p:nvSpPr>
        <p:spPr>
          <a:xfrm>
            <a:off x="3028442" y="5776028"/>
            <a:ext cx="242316" cy="777175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7" name="Rectangle 36"/>
          <p:cNvSpPr>
            <a:spLocks noChangeArrowheads="1"/>
          </p:cNvSpPr>
          <p:nvPr/>
        </p:nvSpPr>
        <p:spPr bwMode="auto">
          <a:xfrm>
            <a:off x="0" y="4876800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&lt; 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1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CC3DC318-B55D-46B2-B825-A9FA9E24331D}"/>
              </a:ext>
            </a:extLst>
          </p:cNvPr>
          <p:cNvSpPr/>
          <p:nvPr/>
        </p:nvSpPr>
        <p:spPr>
          <a:xfrm>
            <a:off x="2852973" y="6525293"/>
            <a:ext cx="63036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.C. Ritter, C.E. Goldblum, W.-T. Ni, G.T. Gillies, C.C. Speake, PR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977 (1990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55094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own Arrow 3"/>
          <p:cNvSpPr/>
          <p:nvPr/>
        </p:nvSpPr>
        <p:spPr>
          <a:xfrm>
            <a:off x="2161921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Down Arrow 42"/>
          <p:cNvSpPr/>
          <p:nvPr/>
        </p:nvSpPr>
        <p:spPr>
          <a:xfrm rot="10800000">
            <a:off x="19333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1828801" y="3810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</p:txBody>
      </p:sp>
      <p:sp>
        <p:nvSpPr>
          <p:cNvPr id="45" name="Rectangle 36"/>
          <p:cNvSpPr>
            <a:spLocks noChangeArrowheads="1"/>
          </p:cNvSpPr>
          <p:nvPr/>
        </p:nvSpPr>
        <p:spPr bwMode="auto">
          <a:xfrm>
            <a:off x="2057401" y="16764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</a:p>
        </p:txBody>
      </p:sp>
      <p:sp>
        <p:nvSpPr>
          <p:cNvPr id="46" name="Down Arrow 45"/>
          <p:cNvSpPr/>
          <p:nvPr/>
        </p:nvSpPr>
        <p:spPr>
          <a:xfrm>
            <a:off x="2619121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7" name="Down Arrow 46"/>
          <p:cNvSpPr/>
          <p:nvPr/>
        </p:nvSpPr>
        <p:spPr>
          <a:xfrm rot="10800000">
            <a:off x="23905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1" name="Down Arrow 50"/>
          <p:cNvSpPr/>
          <p:nvPr/>
        </p:nvSpPr>
        <p:spPr>
          <a:xfrm rot="10800000">
            <a:off x="28477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3" name="Down Arrow 72"/>
          <p:cNvSpPr/>
          <p:nvPr/>
        </p:nvSpPr>
        <p:spPr>
          <a:xfrm>
            <a:off x="3533521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4" name="Down Arrow 73"/>
          <p:cNvSpPr/>
          <p:nvPr/>
        </p:nvSpPr>
        <p:spPr>
          <a:xfrm rot="10800000">
            <a:off x="33049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8600" y="1924119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0050" y="1057306"/>
            <a:ext cx="190500" cy="8858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7" name="Oval 76"/>
          <p:cNvSpPr/>
          <p:nvPr/>
        </p:nvSpPr>
        <p:spPr>
          <a:xfrm>
            <a:off x="228600" y="1924119"/>
            <a:ext cx="533400" cy="533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00050" y="1209694"/>
            <a:ext cx="190500" cy="7315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9" name="Rectangle 36"/>
          <p:cNvSpPr>
            <a:spLocks noChangeArrowheads="1"/>
          </p:cNvSpPr>
          <p:nvPr/>
        </p:nvSpPr>
        <p:spPr bwMode="auto">
          <a:xfrm>
            <a:off x="228600" y="609609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0</a:t>
            </a:r>
          </a:p>
        </p:txBody>
      </p:sp>
      <p:sp>
        <p:nvSpPr>
          <p:cNvPr id="80" name="Down Arrow 79"/>
          <p:cNvSpPr/>
          <p:nvPr/>
        </p:nvSpPr>
        <p:spPr>
          <a:xfrm rot="10800000">
            <a:off x="5209922" y="1015650"/>
            <a:ext cx="242316" cy="756081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1" name="Rectangle 36"/>
          <p:cNvSpPr>
            <a:spLocks noChangeArrowheads="1"/>
          </p:cNvSpPr>
          <p:nvPr/>
        </p:nvSpPr>
        <p:spPr bwMode="auto">
          <a:xfrm>
            <a:off x="4947160" y="552519"/>
            <a:ext cx="756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rgbClr val="000000">
                  <a:lumMod val="50000"/>
                  <a:lumOff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2" name="Down Arrow 81"/>
          <p:cNvSpPr/>
          <p:nvPr/>
        </p:nvSpPr>
        <p:spPr>
          <a:xfrm rot="10800000">
            <a:off x="7191122" y="826630"/>
            <a:ext cx="242316" cy="945101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3" name="Rectangle 36"/>
          <p:cNvSpPr>
            <a:spLocks noChangeArrowheads="1"/>
          </p:cNvSpPr>
          <p:nvPr/>
        </p:nvSpPr>
        <p:spPr bwMode="auto">
          <a:xfrm>
            <a:off x="6934201" y="438090"/>
            <a:ext cx="756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Arc 8"/>
          <p:cNvSpPr>
            <a:spLocks noChangeAspect="1"/>
          </p:cNvSpPr>
          <p:nvPr/>
        </p:nvSpPr>
        <p:spPr>
          <a:xfrm>
            <a:off x="3451163" y="1466931"/>
            <a:ext cx="407045" cy="152391"/>
          </a:xfrm>
          <a:prstGeom prst="arc">
            <a:avLst>
              <a:gd name="adj1" fmla="val 18196712"/>
              <a:gd name="adj2" fmla="val 14092698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-5400000">
            <a:off x="3567182" y="1568155"/>
            <a:ext cx="121464" cy="104712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5" name="Down Arrow 84"/>
          <p:cNvSpPr/>
          <p:nvPr/>
        </p:nvSpPr>
        <p:spPr>
          <a:xfrm>
            <a:off x="3070479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7" name="Arc 86"/>
          <p:cNvSpPr>
            <a:spLocks noChangeAspect="1"/>
          </p:cNvSpPr>
          <p:nvPr/>
        </p:nvSpPr>
        <p:spPr>
          <a:xfrm>
            <a:off x="2988121" y="1466931"/>
            <a:ext cx="407045" cy="152391"/>
          </a:xfrm>
          <a:prstGeom prst="arc">
            <a:avLst>
              <a:gd name="adj1" fmla="val 18196712"/>
              <a:gd name="adj2" fmla="val 14092698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8" name="Isosceles Triangle 87"/>
          <p:cNvSpPr>
            <a:spLocks noChangeAspect="1"/>
          </p:cNvSpPr>
          <p:nvPr/>
        </p:nvSpPr>
        <p:spPr>
          <a:xfrm rot="-5400000">
            <a:off x="3104140" y="1568155"/>
            <a:ext cx="121464" cy="104712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9" name="Down Arrow 88"/>
          <p:cNvSpPr/>
          <p:nvPr/>
        </p:nvSpPr>
        <p:spPr>
          <a:xfrm>
            <a:off x="2161921" y="3562273"/>
            <a:ext cx="242316" cy="500920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0" name="Down Arrow 89"/>
          <p:cNvSpPr/>
          <p:nvPr/>
        </p:nvSpPr>
        <p:spPr>
          <a:xfrm rot="10800000">
            <a:off x="1933322" y="2857635"/>
            <a:ext cx="242316" cy="74289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1" name="Rectangle 36"/>
          <p:cNvSpPr>
            <a:spLocks noChangeArrowheads="1"/>
          </p:cNvSpPr>
          <p:nvPr/>
        </p:nvSpPr>
        <p:spPr bwMode="auto">
          <a:xfrm>
            <a:off x="1828801" y="25146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</p:txBody>
      </p:sp>
      <p:sp>
        <p:nvSpPr>
          <p:cNvPr id="92" name="Rectangle 36"/>
          <p:cNvSpPr>
            <a:spLocks noChangeArrowheads="1"/>
          </p:cNvSpPr>
          <p:nvPr/>
        </p:nvSpPr>
        <p:spPr bwMode="auto">
          <a:xfrm>
            <a:off x="2057401" y="3943281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</a:p>
        </p:txBody>
      </p:sp>
      <p:sp>
        <p:nvSpPr>
          <p:cNvPr id="93" name="Down Arrow 92"/>
          <p:cNvSpPr/>
          <p:nvPr/>
        </p:nvSpPr>
        <p:spPr>
          <a:xfrm>
            <a:off x="2619121" y="3562273"/>
            <a:ext cx="242316" cy="500920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4" name="Down Arrow 93"/>
          <p:cNvSpPr/>
          <p:nvPr/>
        </p:nvSpPr>
        <p:spPr>
          <a:xfrm rot="10800000">
            <a:off x="2390522" y="2857635"/>
            <a:ext cx="242316" cy="74289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7" name="Down Arrow 96"/>
          <p:cNvSpPr/>
          <p:nvPr/>
        </p:nvSpPr>
        <p:spPr>
          <a:xfrm rot="10800000">
            <a:off x="2847722" y="2857635"/>
            <a:ext cx="242316" cy="74289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9" name="Down Arrow 98"/>
          <p:cNvSpPr/>
          <p:nvPr/>
        </p:nvSpPr>
        <p:spPr>
          <a:xfrm>
            <a:off x="3533521" y="3562273"/>
            <a:ext cx="242316" cy="500920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0" name="Down Arrow 99"/>
          <p:cNvSpPr/>
          <p:nvPr/>
        </p:nvSpPr>
        <p:spPr>
          <a:xfrm rot="10800000">
            <a:off x="3304922" y="2857635"/>
            <a:ext cx="242316" cy="74289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228600" y="4057719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400050" y="3190894"/>
            <a:ext cx="190500" cy="8858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228600" y="4057719"/>
            <a:ext cx="533400" cy="533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00050" y="3733800"/>
            <a:ext cx="190500" cy="36576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7" name="Rectangle 36"/>
          <p:cNvSpPr>
            <a:spLocks noChangeArrowheads="1"/>
          </p:cNvSpPr>
          <p:nvPr/>
        </p:nvSpPr>
        <p:spPr bwMode="auto">
          <a:xfrm>
            <a:off x="0" y="2743200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1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&lt; 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0</a:t>
            </a:r>
          </a:p>
        </p:txBody>
      </p:sp>
      <p:sp>
        <p:nvSpPr>
          <p:cNvPr id="108" name="Down Arrow 107"/>
          <p:cNvSpPr/>
          <p:nvPr/>
        </p:nvSpPr>
        <p:spPr>
          <a:xfrm rot="10800000">
            <a:off x="5209922" y="3527274"/>
            <a:ext cx="242316" cy="378041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9" name="Rectangle 36"/>
          <p:cNvSpPr>
            <a:spLocks noChangeArrowheads="1"/>
          </p:cNvSpPr>
          <p:nvPr/>
        </p:nvSpPr>
        <p:spPr bwMode="auto">
          <a:xfrm>
            <a:off x="4947160" y="3105090"/>
            <a:ext cx="756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rgbClr val="000000">
                  <a:lumMod val="50000"/>
                  <a:lumOff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4" name="Down Arrow 113"/>
          <p:cNvSpPr/>
          <p:nvPr/>
        </p:nvSpPr>
        <p:spPr>
          <a:xfrm>
            <a:off x="3070479" y="3562274"/>
            <a:ext cx="242316" cy="500920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8" name="Down Arrow 117"/>
          <p:cNvSpPr/>
          <p:nvPr/>
        </p:nvSpPr>
        <p:spPr>
          <a:xfrm>
            <a:off x="2119884" y="5776028"/>
            <a:ext cx="242316" cy="777175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9" name="Down Arrow 118"/>
          <p:cNvSpPr/>
          <p:nvPr/>
        </p:nvSpPr>
        <p:spPr>
          <a:xfrm rot="10800000">
            <a:off x="1933322" y="4991234"/>
            <a:ext cx="242316" cy="819087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0" name="Rectangle 36"/>
          <p:cNvSpPr>
            <a:spLocks noChangeArrowheads="1"/>
          </p:cNvSpPr>
          <p:nvPr/>
        </p:nvSpPr>
        <p:spPr bwMode="auto">
          <a:xfrm>
            <a:off x="1828801" y="46482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</p:txBody>
      </p:sp>
      <p:sp>
        <p:nvSpPr>
          <p:cNvPr id="121" name="Rectangle 36"/>
          <p:cNvSpPr>
            <a:spLocks noChangeArrowheads="1"/>
          </p:cNvSpPr>
          <p:nvPr/>
        </p:nvSpPr>
        <p:spPr bwMode="auto">
          <a:xfrm>
            <a:off x="2057401" y="638169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</a:p>
        </p:txBody>
      </p:sp>
      <p:sp>
        <p:nvSpPr>
          <p:cNvPr id="122" name="Down Arrow 121"/>
          <p:cNvSpPr/>
          <p:nvPr/>
        </p:nvSpPr>
        <p:spPr>
          <a:xfrm>
            <a:off x="2577084" y="5776028"/>
            <a:ext cx="242316" cy="777175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3" name="Down Arrow 122"/>
          <p:cNvSpPr/>
          <p:nvPr/>
        </p:nvSpPr>
        <p:spPr>
          <a:xfrm rot="10800000">
            <a:off x="2390522" y="4991234"/>
            <a:ext cx="242316" cy="819087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6" name="Down Arrow 125"/>
          <p:cNvSpPr/>
          <p:nvPr/>
        </p:nvSpPr>
        <p:spPr>
          <a:xfrm rot="10800000">
            <a:off x="2847722" y="4991234"/>
            <a:ext cx="242316" cy="819087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8" name="Down Arrow 127"/>
          <p:cNvSpPr/>
          <p:nvPr/>
        </p:nvSpPr>
        <p:spPr>
          <a:xfrm>
            <a:off x="3491484" y="5776028"/>
            <a:ext cx="242316" cy="777175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9" name="Down Arrow 128"/>
          <p:cNvSpPr/>
          <p:nvPr/>
        </p:nvSpPr>
        <p:spPr>
          <a:xfrm rot="10800000">
            <a:off x="3304922" y="4991234"/>
            <a:ext cx="242316" cy="819087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2" name="Oval 131"/>
          <p:cNvSpPr/>
          <p:nvPr/>
        </p:nvSpPr>
        <p:spPr>
          <a:xfrm>
            <a:off x="228600" y="6191319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400050" y="5324506"/>
            <a:ext cx="190500" cy="8858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4" name="Oval 133"/>
          <p:cNvSpPr/>
          <p:nvPr/>
        </p:nvSpPr>
        <p:spPr>
          <a:xfrm>
            <a:off x="228600" y="6191319"/>
            <a:ext cx="533400" cy="533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00050" y="6096000"/>
            <a:ext cx="190500" cy="10972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8" name="Rectangle 36"/>
          <p:cNvSpPr>
            <a:spLocks noChangeArrowheads="1"/>
          </p:cNvSpPr>
          <p:nvPr/>
        </p:nvSpPr>
        <p:spPr bwMode="auto">
          <a:xfrm>
            <a:off x="4724400" y="5467290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0</a:t>
            </a:r>
          </a:p>
        </p:txBody>
      </p:sp>
      <p:sp>
        <p:nvSpPr>
          <p:cNvPr id="143" name="Down Arrow 142"/>
          <p:cNvSpPr/>
          <p:nvPr/>
        </p:nvSpPr>
        <p:spPr>
          <a:xfrm>
            <a:off x="3028442" y="5776028"/>
            <a:ext cx="242316" cy="777175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7" name="Rectangle 36"/>
          <p:cNvSpPr>
            <a:spLocks noChangeArrowheads="1"/>
          </p:cNvSpPr>
          <p:nvPr/>
        </p:nvSpPr>
        <p:spPr bwMode="auto">
          <a:xfrm>
            <a:off x="0" y="4876800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&lt; 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1</a:t>
            </a:r>
          </a:p>
        </p:txBody>
      </p:sp>
      <p:sp>
        <p:nvSpPr>
          <p:cNvPr id="59" name="Rectangle 51">
            <a:extLst>
              <a:ext uri="{FF2B5EF4-FFF2-40B4-BE49-F238E27FC236}">
                <a16:creationId xmlns:a16="http://schemas.microsoft.com/office/drawing/2014/main" id="{2221E6AE-62BC-42FC-BFD6-FB28FD179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ensate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rrimagnet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9347F0B6-FF63-4CA8-A56F-B15D7F94C932}"/>
              </a:ext>
            </a:extLst>
          </p:cNvPr>
          <p:cNvSpPr/>
          <p:nvPr/>
        </p:nvSpPr>
        <p:spPr>
          <a:xfrm>
            <a:off x="2852973" y="6525293"/>
            <a:ext cx="63036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.C. Ritter, C.E. Goldblum, W.-T. Ni, G.T. Gillies, C.C. Speake, PR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977 (1990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05882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own Arrow 3"/>
          <p:cNvSpPr/>
          <p:nvPr/>
        </p:nvSpPr>
        <p:spPr>
          <a:xfrm>
            <a:off x="2161921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Down Arrow 42"/>
          <p:cNvSpPr/>
          <p:nvPr/>
        </p:nvSpPr>
        <p:spPr>
          <a:xfrm rot="10800000">
            <a:off x="19333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1828801" y="3810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</p:txBody>
      </p:sp>
      <p:sp>
        <p:nvSpPr>
          <p:cNvPr id="45" name="Rectangle 36"/>
          <p:cNvSpPr>
            <a:spLocks noChangeArrowheads="1"/>
          </p:cNvSpPr>
          <p:nvPr/>
        </p:nvSpPr>
        <p:spPr bwMode="auto">
          <a:xfrm>
            <a:off x="2057401" y="16764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</a:p>
        </p:txBody>
      </p:sp>
      <p:sp>
        <p:nvSpPr>
          <p:cNvPr id="46" name="Down Arrow 45"/>
          <p:cNvSpPr/>
          <p:nvPr/>
        </p:nvSpPr>
        <p:spPr>
          <a:xfrm>
            <a:off x="2619121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7" name="Down Arrow 46"/>
          <p:cNvSpPr/>
          <p:nvPr/>
        </p:nvSpPr>
        <p:spPr>
          <a:xfrm rot="10800000">
            <a:off x="23905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1" name="Down Arrow 50"/>
          <p:cNvSpPr/>
          <p:nvPr/>
        </p:nvSpPr>
        <p:spPr>
          <a:xfrm rot="10800000">
            <a:off x="28477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3" name="Down Arrow 72"/>
          <p:cNvSpPr/>
          <p:nvPr/>
        </p:nvSpPr>
        <p:spPr>
          <a:xfrm>
            <a:off x="3533521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4" name="Down Arrow 73"/>
          <p:cNvSpPr/>
          <p:nvPr/>
        </p:nvSpPr>
        <p:spPr>
          <a:xfrm rot="10800000">
            <a:off x="3304922" y="724036"/>
            <a:ext cx="242316" cy="66668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8600" y="1924119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0050" y="1057306"/>
            <a:ext cx="190500" cy="8858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7" name="Oval 76"/>
          <p:cNvSpPr/>
          <p:nvPr/>
        </p:nvSpPr>
        <p:spPr>
          <a:xfrm>
            <a:off x="228600" y="1924119"/>
            <a:ext cx="533400" cy="533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00050" y="1209694"/>
            <a:ext cx="190500" cy="7315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9" name="Rectangle 36"/>
          <p:cNvSpPr>
            <a:spLocks noChangeArrowheads="1"/>
          </p:cNvSpPr>
          <p:nvPr/>
        </p:nvSpPr>
        <p:spPr bwMode="auto">
          <a:xfrm>
            <a:off x="228600" y="609609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0</a:t>
            </a:r>
          </a:p>
        </p:txBody>
      </p:sp>
      <p:sp>
        <p:nvSpPr>
          <p:cNvPr id="80" name="Down Arrow 79"/>
          <p:cNvSpPr/>
          <p:nvPr/>
        </p:nvSpPr>
        <p:spPr>
          <a:xfrm rot="10800000">
            <a:off x="5209922" y="1015650"/>
            <a:ext cx="242316" cy="756081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1" name="Rectangle 36"/>
          <p:cNvSpPr>
            <a:spLocks noChangeArrowheads="1"/>
          </p:cNvSpPr>
          <p:nvPr/>
        </p:nvSpPr>
        <p:spPr bwMode="auto">
          <a:xfrm>
            <a:off x="4947160" y="552519"/>
            <a:ext cx="756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rgbClr val="000000">
                  <a:lumMod val="50000"/>
                  <a:lumOff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2" name="Down Arrow 81"/>
          <p:cNvSpPr/>
          <p:nvPr/>
        </p:nvSpPr>
        <p:spPr>
          <a:xfrm rot="10800000">
            <a:off x="7191122" y="826630"/>
            <a:ext cx="242316" cy="945101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3" name="Rectangle 36"/>
          <p:cNvSpPr>
            <a:spLocks noChangeArrowheads="1"/>
          </p:cNvSpPr>
          <p:nvPr/>
        </p:nvSpPr>
        <p:spPr bwMode="auto">
          <a:xfrm>
            <a:off x="6934201" y="438090"/>
            <a:ext cx="756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Arc 8"/>
          <p:cNvSpPr>
            <a:spLocks noChangeAspect="1"/>
          </p:cNvSpPr>
          <p:nvPr/>
        </p:nvSpPr>
        <p:spPr>
          <a:xfrm>
            <a:off x="3451163" y="1466931"/>
            <a:ext cx="407045" cy="152391"/>
          </a:xfrm>
          <a:prstGeom prst="arc">
            <a:avLst>
              <a:gd name="adj1" fmla="val 18196712"/>
              <a:gd name="adj2" fmla="val 14092698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-5400000">
            <a:off x="3567182" y="1568155"/>
            <a:ext cx="121464" cy="104712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5" name="Down Arrow 84"/>
          <p:cNvSpPr/>
          <p:nvPr/>
        </p:nvSpPr>
        <p:spPr>
          <a:xfrm>
            <a:off x="3070479" y="1390722"/>
            <a:ext cx="242316" cy="405601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7" name="Arc 86"/>
          <p:cNvSpPr>
            <a:spLocks noChangeAspect="1"/>
          </p:cNvSpPr>
          <p:nvPr/>
        </p:nvSpPr>
        <p:spPr>
          <a:xfrm>
            <a:off x="2988121" y="1466931"/>
            <a:ext cx="407045" cy="152391"/>
          </a:xfrm>
          <a:prstGeom prst="arc">
            <a:avLst>
              <a:gd name="adj1" fmla="val 18196712"/>
              <a:gd name="adj2" fmla="val 14092698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8" name="Isosceles Triangle 87"/>
          <p:cNvSpPr>
            <a:spLocks noChangeAspect="1"/>
          </p:cNvSpPr>
          <p:nvPr/>
        </p:nvSpPr>
        <p:spPr>
          <a:xfrm rot="-5400000">
            <a:off x="3104140" y="1568155"/>
            <a:ext cx="121464" cy="104712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9" name="Down Arrow 88"/>
          <p:cNvSpPr/>
          <p:nvPr/>
        </p:nvSpPr>
        <p:spPr>
          <a:xfrm>
            <a:off x="2161921" y="3562273"/>
            <a:ext cx="242316" cy="500920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0" name="Down Arrow 89"/>
          <p:cNvSpPr/>
          <p:nvPr/>
        </p:nvSpPr>
        <p:spPr>
          <a:xfrm rot="10800000">
            <a:off x="1933322" y="2857635"/>
            <a:ext cx="242316" cy="74289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1" name="Rectangle 36"/>
          <p:cNvSpPr>
            <a:spLocks noChangeArrowheads="1"/>
          </p:cNvSpPr>
          <p:nvPr/>
        </p:nvSpPr>
        <p:spPr bwMode="auto">
          <a:xfrm>
            <a:off x="1828801" y="25146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</p:txBody>
      </p:sp>
      <p:sp>
        <p:nvSpPr>
          <p:cNvPr id="92" name="Rectangle 36"/>
          <p:cNvSpPr>
            <a:spLocks noChangeArrowheads="1"/>
          </p:cNvSpPr>
          <p:nvPr/>
        </p:nvSpPr>
        <p:spPr bwMode="auto">
          <a:xfrm>
            <a:off x="2057401" y="3943281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</a:p>
        </p:txBody>
      </p:sp>
      <p:sp>
        <p:nvSpPr>
          <p:cNvPr id="93" name="Down Arrow 92"/>
          <p:cNvSpPr/>
          <p:nvPr/>
        </p:nvSpPr>
        <p:spPr>
          <a:xfrm>
            <a:off x="2619121" y="3562273"/>
            <a:ext cx="242316" cy="500920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4" name="Down Arrow 93"/>
          <p:cNvSpPr/>
          <p:nvPr/>
        </p:nvSpPr>
        <p:spPr>
          <a:xfrm rot="10800000">
            <a:off x="2390522" y="2857635"/>
            <a:ext cx="242316" cy="74289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7" name="Down Arrow 96"/>
          <p:cNvSpPr/>
          <p:nvPr/>
        </p:nvSpPr>
        <p:spPr>
          <a:xfrm rot="10800000">
            <a:off x="2847722" y="2857635"/>
            <a:ext cx="242316" cy="74289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9" name="Down Arrow 98"/>
          <p:cNvSpPr/>
          <p:nvPr/>
        </p:nvSpPr>
        <p:spPr>
          <a:xfrm>
            <a:off x="3533521" y="3562273"/>
            <a:ext cx="242316" cy="500920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0" name="Down Arrow 99"/>
          <p:cNvSpPr/>
          <p:nvPr/>
        </p:nvSpPr>
        <p:spPr>
          <a:xfrm rot="10800000">
            <a:off x="3304922" y="2857635"/>
            <a:ext cx="242316" cy="742895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228600" y="4057719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400050" y="3190894"/>
            <a:ext cx="190500" cy="8858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228600" y="4057719"/>
            <a:ext cx="533400" cy="533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00050" y="3733800"/>
            <a:ext cx="190500" cy="36576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7" name="Rectangle 36"/>
          <p:cNvSpPr>
            <a:spLocks noChangeArrowheads="1"/>
          </p:cNvSpPr>
          <p:nvPr/>
        </p:nvSpPr>
        <p:spPr bwMode="auto">
          <a:xfrm>
            <a:off x="0" y="2743200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1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&lt; 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0</a:t>
            </a:r>
          </a:p>
        </p:txBody>
      </p:sp>
      <p:sp>
        <p:nvSpPr>
          <p:cNvPr id="108" name="Down Arrow 107"/>
          <p:cNvSpPr/>
          <p:nvPr/>
        </p:nvSpPr>
        <p:spPr>
          <a:xfrm rot="10800000">
            <a:off x="5209922" y="3527274"/>
            <a:ext cx="242316" cy="378041"/>
          </a:xfrm>
          <a:prstGeom prst="down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9" name="Rectangle 36"/>
          <p:cNvSpPr>
            <a:spLocks noChangeArrowheads="1"/>
          </p:cNvSpPr>
          <p:nvPr/>
        </p:nvSpPr>
        <p:spPr bwMode="auto">
          <a:xfrm>
            <a:off x="4947160" y="3105090"/>
            <a:ext cx="756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rgbClr val="000000">
                  <a:lumMod val="50000"/>
                  <a:lumOff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0" name="Down Arrow 109"/>
          <p:cNvSpPr/>
          <p:nvPr/>
        </p:nvSpPr>
        <p:spPr>
          <a:xfrm rot="10800000">
            <a:off x="7191122" y="3205939"/>
            <a:ext cx="242316" cy="699375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1" name="Rectangle 36"/>
          <p:cNvSpPr>
            <a:spLocks noChangeArrowheads="1"/>
          </p:cNvSpPr>
          <p:nvPr/>
        </p:nvSpPr>
        <p:spPr bwMode="auto">
          <a:xfrm>
            <a:off x="6934201" y="2800290"/>
            <a:ext cx="756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2" name="Arc 111"/>
          <p:cNvSpPr>
            <a:spLocks noChangeAspect="1"/>
          </p:cNvSpPr>
          <p:nvPr/>
        </p:nvSpPr>
        <p:spPr>
          <a:xfrm>
            <a:off x="3451163" y="3733800"/>
            <a:ext cx="407045" cy="152391"/>
          </a:xfrm>
          <a:prstGeom prst="arc">
            <a:avLst>
              <a:gd name="adj1" fmla="val 18196712"/>
              <a:gd name="adj2" fmla="val 14092698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3" name="Isosceles Triangle 112"/>
          <p:cNvSpPr>
            <a:spLocks noChangeAspect="1"/>
          </p:cNvSpPr>
          <p:nvPr/>
        </p:nvSpPr>
        <p:spPr>
          <a:xfrm rot="-5400000">
            <a:off x="3567182" y="3849303"/>
            <a:ext cx="121464" cy="104712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4" name="Down Arrow 113"/>
          <p:cNvSpPr/>
          <p:nvPr/>
        </p:nvSpPr>
        <p:spPr>
          <a:xfrm>
            <a:off x="3070479" y="3562274"/>
            <a:ext cx="242316" cy="500920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6" name="Arc 115"/>
          <p:cNvSpPr>
            <a:spLocks noChangeAspect="1"/>
          </p:cNvSpPr>
          <p:nvPr/>
        </p:nvSpPr>
        <p:spPr>
          <a:xfrm>
            <a:off x="2988121" y="3733800"/>
            <a:ext cx="407045" cy="152391"/>
          </a:xfrm>
          <a:prstGeom prst="arc">
            <a:avLst>
              <a:gd name="adj1" fmla="val 18196712"/>
              <a:gd name="adj2" fmla="val 14092698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7" name="Isosceles Triangle 116"/>
          <p:cNvSpPr>
            <a:spLocks noChangeAspect="1"/>
          </p:cNvSpPr>
          <p:nvPr/>
        </p:nvSpPr>
        <p:spPr>
          <a:xfrm rot="-5400000">
            <a:off x="3104140" y="3849303"/>
            <a:ext cx="121464" cy="104712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8" name="Down Arrow 117"/>
          <p:cNvSpPr/>
          <p:nvPr/>
        </p:nvSpPr>
        <p:spPr>
          <a:xfrm>
            <a:off x="2119884" y="5776028"/>
            <a:ext cx="242316" cy="777175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9" name="Down Arrow 118"/>
          <p:cNvSpPr/>
          <p:nvPr/>
        </p:nvSpPr>
        <p:spPr>
          <a:xfrm rot="10800000">
            <a:off x="1933322" y="4991234"/>
            <a:ext cx="242316" cy="819087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0" name="Rectangle 36"/>
          <p:cNvSpPr>
            <a:spLocks noChangeArrowheads="1"/>
          </p:cNvSpPr>
          <p:nvPr/>
        </p:nvSpPr>
        <p:spPr bwMode="auto">
          <a:xfrm>
            <a:off x="1828801" y="464820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</p:txBody>
      </p:sp>
      <p:sp>
        <p:nvSpPr>
          <p:cNvPr id="121" name="Rectangle 36"/>
          <p:cNvSpPr>
            <a:spLocks noChangeArrowheads="1"/>
          </p:cNvSpPr>
          <p:nvPr/>
        </p:nvSpPr>
        <p:spPr bwMode="auto">
          <a:xfrm>
            <a:off x="2057401" y="6381690"/>
            <a:ext cx="4513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FF980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</a:p>
        </p:txBody>
      </p:sp>
      <p:sp>
        <p:nvSpPr>
          <p:cNvPr id="122" name="Down Arrow 121"/>
          <p:cNvSpPr/>
          <p:nvPr/>
        </p:nvSpPr>
        <p:spPr>
          <a:xfrm>
            <a:off x="2577084" y="5776028"/>
            <a:ext cx="242316" cy="777175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3" name="Down Arrow 122"/>
          <p:cNvSpPr/>
          <p:nvPr/>
        </p:nvSpPr>
        <p:spPr>
          <a:xfrm rot="10800000">
            <a:off x="2390522" y="4991234"/>
            <a:ext cx="242316" cy="819087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6" name="Down Arrow 125"/>
          <p:cNvSpPr/>
          <p:nvPr/>
        </p:nvSpPr>
        <p:spPr>
          <a:xfrm rot="10800000">
            <a:off x="2847722" y="4991234"/>
            <a:ext cx="242316" cy="819087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8" name="Down Arrow 127"/>
          <p:cNvSpPr/>
          <p:nvPr/>
        </p:nvSpPr>
        <p:spPr>
          <a:xfrm>
            <a:off x="3491484" y="5776028"/>
            <a:ext cx="242316" cy="777175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9" name="Down Arrow 128"/>
          <p:cNvSpPr/>
          <p:nvPr/>
        </p:nvSpPr>
        <p:spPr>
          <a:xfrm rot="10800000">
            <a:off x="3304922" y="4991234"/>
            <a:ext cx="242316" cy="819087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2" name="Oval 131"/>
          <p:cNvSpPr/>
          <p:nvPr/>
        </p:nvSpPr>
        <p:spPr>
          <a:xfrm>
            <a:off x="228600" y="6191319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400050" y="5324506"/>
            <a:ext cx="190500" cy="8858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4" name="Oval 133"/>
          <p:cNvSpPr/>
          <p:nvPr/>
        </p:nvSpPr>
        <p:spPr>
          <a:xfrm>
            <a:off x="228600" y="6191319"/>
            <a:ext cx="533400" cy="533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400050" y="6096000"/>
            <a:ext cx="190500" cy="10972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8" name="Rectangle 36"/>
          <p:cNvSpPr>
            <a:spLocks noChangeArrowheads="1"/>
          </p:cNvSpPr>
          <p:nvPr/>
        </p:nvSpPr>
        <p:spPr bwMode="auto">
          <a:xfrm>
            <a:off x="4724400" y="5467290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0</a:t>
            </a:r>
          </a:p>
        </p:txBody>
      </p:sp>
      <p:sp>
        <p:nvSpPr>
          <p:cNvPr id="139" name="Down Arrow 138"/>
          <p:cNvSpPr/>
          <p:nvPr/>
        </p:nvSpPr>
        <p:spPr>
          <a:xfrm rot="10800000">
            <a:off x="7191122" y="5566361"/>
            <a:ext cx="242316" cy="472550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0" name="Rectangle 36"/>
          <p:cNvSpPr>
            <a:spLocks noChangeArrowheads="1"/>
          </p:cNvSpPr>
          <p:nvPr/>
        </p:nvSpPr>
        <p:spPr bwMode="auto">
          <a:xfrm>
            <a:off x="6934201" y="5181600"/>
            <a:ext cx="7561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</a:t>
            </a:r>
            <a:r>
              <a:rPr kumimoji="0" lang="en-US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</a:t>
            </a:r>
            <a:endParaRPr kumimoji="0" lang="en-US" sz="2000" b="1" i="1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1" name="Arc 140"/>
          <p:cNvSpPr>
            <a:spLocks noChangeAspect="1"/>
          </p:cNvSpPr>
          <p:nvPr/>
        </p:nvSpPr>
        <p:spPr>
          <a:xfrm>
            <a:off x="3402961" y="6019812"/>
            <a:ext cx="407045" cy="152391"/>
          </a:xfrm>
          <a:prstGeom prst="arc">
            <a:avLst>
              <a:gd name="adj1" fmla="val 18196712"/>
              <a:gd name="adj2" fmla="val 14092698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2" name="Isosceles Triangle 141"/>
          <p:cNvSpPr>
            <a:spLocks noChangeAspect="1"/>
          </p:cNvSpPr>
          <p:nvPr/>
        </p:nvSpPr>
        <p:spPr>
          <a:xfrm rot="-5400000">
            <a:off x="3518980" y="6121036"/>
            <a:ext cx="121464" cy="104712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3" name="Down Arrow 142"/>
          <p:cNvSpPr/>
          <p:nvPr/>
        </p:nvSpPr>
        <p:spPr>
          <a:xfrm>
            <a:off x="3028442" y="5776028"/>
            <a:ext cx="242316" cy="777175"/>
          </a:xfrm>
          <a:prstGeom prst="downArrow">
            <a:avLst/>
          </a:prstGeom>
          <a:solidFill>
            <a:srgbClr val="FF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5" name="Arc 144"/>
          <p:cNvSpPr>
            <a:spLocks noChangeAspect="1"/>
          </p:cNvSpPr>
          <p:nvPr/>
        </p:nvSpPr>
        <p:spPr>
          <a:xfrm>
            <a:off x="2939919" y="6019812"/>
            <a:ext cx="407045" cy="152391"/>
          </a:xfrm>
          <a:prstGeom prst="arc">
            <a:avLst>
              <a:gd name="adj1" fmla="val 18196712"/>
              <a:gd name="adj2" fmla="val 14092698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6" name="Isosceles Triangle 145"/>
          <p:cNvSpPr>
            <a:spLocks noChangeAspect="1"/>
          </p:cNvSpPr>
          <p:nvPr/>
        </p:nvSpPr>
        <p:spPr>
          <a:xfrm rot="-5400000">
            <a:off x="3055938" y="6121036"/>
            <a:ext cx="121464" cy="104712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7" name="Rectangle 36"/>
          <p:cNvSpPr>
            <a:spLocks noChangeArrowheads="1"/>
          </p:cNvSpPr>
          <p:nvPr/>
        </p:nvSpPr>
        <p:spPr bwMode="auto">
          <a:xfrm>
            <a:off x="0" y="4876800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&lt; T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1</a:t>
            </a:r>
          </a:p>
        </p:txBody>
      </p:sp>
      <p:sp>
        <p:nvSpPr>
          <p:cNvPr id="136" name="Rectangle 19"/>
          <p:cNvSpPr>
            <a:spLocks noChangeArrowheads="1"/>
          </p:cNvSpPr>
          <p:nvPr/>
        </p:nvSpPr>
        <p:spPr bwMode="auto">
          <a:xfrm>
            <a:off x="4572000" y="5856215"/>
            <a:ext cx="3657600" cy="3385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y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e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3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ErFe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HoFe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…</a:t>
            </a:r>
          </a:p>
        </p:txBody>
      </p:sp>
      <p:sp>
        <p:nvSpPr>
          <p:cNvPr id="137" name="Rectangle 19"/>
          <p:cNvSpPr>
            <a:spLocks noChangeArrowheads="1"/>
          </p:cNvSpPr>
          <p:nvPr/>
        </p:nvSpPr>
        <p:spPr bwMode="auto">
          <a:xfrm>
            <a:off x="4572000" y="6161015"/>
            <a:ext cx="3657600" cy="3385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are Earth Iron Garnets</a:t>
            </a:r>
          </a:p>
        </p:txBody>
      </p:sp>
      <p:sp>
        <p:nvSpPr>
          <p:cNvPr id="75" name="Rectangle 51">
            <a:extLst>
              <a:ext uri="{FF2B5EF4-FFF2-40B4-BE49-F238E27FC236}">
                <a16:creationId xmlns:a16="http://schemas.microsoft.com/office/drawing/2014/main" id="{DA520699-5026-4E7A-99D8-50F4B2F0E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ensate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rrimagnet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98034090-6EC0-4F74-9C00-7115389BC0BB}"/>
              </a:ext>
            </a:extLst>
          </p:cNvPr>
          <p:cNvSpPr/>
          <p:nvPr/>
        </p:nvSpPr>
        <p:spPr>
          <a:xfrm>
            <a:off x="2852973" y="6525293"/>
            <a:ext cx="63036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.C. Ritter, C.E. Goldblum, W.-T. Ni, G.T. Gillies, C.C. Speake, PRD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977 (1990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28433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9242" y="3193472"/>
            <a:ext cx="1645778" cy="1234334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0" y="4000890"/>
            <a:ext cx="4337646" cy="27809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y</a:t>
            </a:r>
            <a:r>
              <a:rPr kumimoji="0" lang="en-US" sz="16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</a:t>
            </a:r>
            <a:r>
              <a:rPr kumimoji="0" lang="en-US" sz="16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en-US" sz="16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ecipe [1]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Add H</a:t>
            </a:r>
            <a:r>
              <a:rPr kumimoji="0" lang="en-US" sz="1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 to  </a:t>
            </a:r>
            <a:r>
              <a:rPr kumimoji="0" lang="en-US" sz="12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y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NO</a:t>
            </a:r>
            <a:r>
              <a:rPr kumimoji="0" lang="en-US" sz="1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1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H</a:t>
            </a:r>
            <a:r>
              <a:rPr kumimoji="0" lang="en-US" sz="1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 powder for a 1M solution</a:t>
            </a:r>
          </a:p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Combine with 1M H</a:t>
            </a:r>
            <a:r>
              <a:rPr kumimoji="0" lang="en-US" sz="1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 and FeCl</a:t>
            </a:r>
            <a:r>
              <a:rPr kumimoji="0" lang="en-US" sz="1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6H</a:t>
            </a:r>
            <a:r>
              <a:rPr kumimoji="0" lang="en-US" sz="1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 solu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Add drops of base </a:t>
            </a:r>
            <a:r>
              <a:rPr kumimoji="0" lang="en-US" sz="12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aOH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o precipitate rust colored soli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Dry and press into pelle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Fire at 900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 - color changes to olive gree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6. Grind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fire again to increase purit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01" y="688063"/>
            <a:ext cx="2671406" cy="2580456"/>
          </a:xfrm>
          <a:prstGeom prst="rect">
            <a:avLst/>
          </a:prstGeom>
        </p:spPr>
      </p:pic>
      <p:sp>
        <p:nvSpPr>
          <p:cNvPr id="7" name="Rectangle 51"/>
          <p:cNvSpPr>
            <a:spLocks noChangeArrowheads="1"/>
          </p:cNvSpPr>
          <p:nvPr/>
        </p:nvSpPr>
        <p:spPr bwMode="auto">
          <a:xfrm>
            <a:off x="2389724" y="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Calibri" pitchFamily="34" charset="0"/>
              </a:rPr>
              <a:t>Dysprosium Iron Garne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736" y="3388795"/>
            <a:ext cx="315503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. Dionne,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gnetic Oxides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N.Y., Springer, 2009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05702" y="2870052"/>
            <a:ext cx="13869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yIG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owd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68758" y="6520190"/>
            <a:ext cx="337464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1] M.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esselbracht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et al., J. Chem.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duc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1 (1994) 696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46497" y="380510"/>
            <a:ext cx="13083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y</a:t>
            </a:r>
            <a:r>
              <a:rPr kumimoji="0" lang="en-US" sz="20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</a:t>
            </a:r>
            <a:r>
              <a:rPr kumimoji="0" lang="en-US" sz="20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en-US" sz="2000" b="1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2F8694F-3B67-4F5E-80C4-9A0353AA53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762" y="2829720"/>
            <a:ext cx="2846581" cy="213493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1D44349-B767-49DE-87FB-EFA00D0A1AF5}"/>
              </a:ext>
            </a:extLst>
          </p:cNvPr>
          <p:cNvSpPr txBox="1"/>
          <p:nvPr/>
        </p:nvSpPr>
        <p:spPr>
          <a:xfrm>
            <a:off x="6365137" y="4512685"/>
            <a:ext cx="15824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 mm x 1 mm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F0159DF-A81C-4D43-95F4-ED21D884D49C}"/>
              </a:ext>
            </a:extLst>
          </p:cNvPr>
          <p:cNvCxnSpPr/>
          <p:nvPr/>
        </p:nvCxnSpPr>
        <p:spPr>
          <a:xfrm flipV="1">
            <a:off x="6974737" y="4043817"/>
            <a:ext cx="3810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3C2EFC5A-5DE2-4C70-B67C-F52D781ED7EC}"/>
              </a:ext>
            </a:extLst>
          </p:cNvPr>
          <p:cNvSpPr/>
          <p:nvPr/>
        </p:nvSpPr>
        <p:spPr>
          <a:xfrm>
            <a:off x="6573095" y="2521723"/>
            <a:ext cx="17732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yIG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ressed pellet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C0C325D-FBC4-4031-9158-21F641222F0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46" r="14562"/>
          <a:stretch/>
        </p:blipFill>
        <p:spPr>
          <a:xfrm rot="5400000">
            <a:off x="7112862" y="4829775"/>
            <a:ext cx="1796402" cy="2194560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6FD7E11-5878-4300-BB9C-573FEE4898D8}"/>
              </a:ext>
            </a:extLst>
          </p:cNvPr>
          <p:cNvCxnSpPr>
            <a:cxnSpLocks/>
          </p:cNvCxnSpPr>
          <p:nvPr/>
        </p:nvCxnSpPr>
        <p:spPr>
          <a:xfrm>
            <a:off x="7607193" y="4879361"/>
            <a:ext cx="152822" cy="37186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878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057400" y="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pin density of existing sampl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200" y="4448175"/>
          <a:ext cx="21796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45" name="Equation" r:id="rId4" imgW="1218960" imgH="495000" progId="Equation.DSMT4">
                  <p:embed/>
                </p:oleObj>
              </mc:Choice>
              <mc:Fallback>
                <p:oleObj name="Equation" r:id="rId4" imgW="1218960" imgH="495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4448175"/>
                        <a:ext cx="217963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7"/>
          <p:cNvSpPr>
            <a:spLocks noChangeArrowheads="1"/>
          </p:cNvSpPr>
          <p:nvPr/>
        </p:nvSpPr>
        <p:spPr bwMode="auto">
          <a:xfrm>
            <a:off x="0" y="5334000"/>
            <a:ext cx="385240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Correction for incomplete magnetization [1]: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sp>
        <p:nvSpPr>
          <p:cNvPr id="39" name="Rectangle 7"/>
          <p:cNvSpPr>
            <a:spLocks noChangeArrowheads="1"/>
          </p:cNvSpPr>
          <p:nvPr/>
        </p:nvSpPr>
        <p:spPr bwMode="auto">
          <a:xfrm>
            <a:off x="880606" y="5715000"/>
            <a:ext cx="175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_Measured slope_</a:t>
            </a:r>
            <a:endParaRPr kumimoji="0" lang="en-US" sz="1600" b="0" i="1" u="sng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956806" y="5943600"/>
            <a:ext cx="180759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Calculated slope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2633206" y="5791200"/>
            <a:ext cx="91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= 0.36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5943599" y="4876800"/>
            <a:ext cx="266700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= 4.0 × 10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2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/cc  (normal)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sp>
        <p:nvSpPr>
          <p:cNvPr id="44" name="Rectangle 7"/>
          <p:cNvSpPr>
            <a:spLocks noChangeArrowheads="1"/>
          </p:cNvSpPr>
          <p:nvPr/>
        </p:nvSpPr>
        <p:spPr bwMode="auto">
          <a:xfrm>
            <a:off x="5943599" y="5334000"/>
            <a:ext cx="266700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n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= 4.1 × 10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2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/cc  (in-plane)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sp>
        <p:nvSpPr>
          <p:cNvPr id="45" name="Rectangle 17"/>
          <p:cNvSpPr>
            <a:spLocks noChangeArrowheads="1"/>
          </p:cNvSpPr>
          <p:nvPr/>
        </p:nvSpPr>
        <p:spPr bwMode="auto">
          <a:xfrm>
            <a:off x="0" y="6553200"/>
            <a:ext cx="30476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[1] R. Ritter et al., PRD 42 (1990) 977</a:t>
            </a: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6" name="Rectangle 7"/>
          <p:cNvSpPr>
            <a:spLocks noChangeArrowheads="1"/>
          </p:cNvSpPr>
          <p:nvPr/>
        </p:nvSpPr>
        <p:spPr bwMode="auto">
          <a:xfrm>
            <a:off x="2404606" y="6019800"/>
            <a:ext cx="381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T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c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2480806" y="5943600"/>
            <a:ext cx="0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2336800" y="4548187"/>
            <a:ext cx="1371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(units of ħ/cc)</a:t>
            </a:r>
            <a:endParaRPr kumimoji="0" lang="en-US" sz="14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>
          <a:xfrm>
            <a:off x="4602009" y="990600"/>
            <a:ext cx="4541991" cy="3598580"/>
          </a:xfrm>
          <a:prstGeom prst="rect">
            <a:avLst/>
          </a:prstGeom>
        </p:spPr>
      </p:pic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04800" y="1140023"/>
            <a:ext cx="3276600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agnetize to saturation (~ 0.5T)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04800" y="2359223"/>
            <a:ext cx="3276600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Ramp field to zero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697603" y="1943100"/>
            <a:ext cx="0" cy="342900"/>
          </a:xfrm>
          <a:prstGeom prst="straightConnector1">
            <a:avLst/>
          </a:prstGeom>
          <a:ln w="381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lowchart: Magnetic Disk 2"/>
          <p:cNvSpPr/>
          <p:nvPr/>
        </p:nvSpPr>
        <p:spPr>
          <a:xfrm>
            <a:off x="1414006" y="1828800"/>
            <a:ext cx="567194" cy="304800"/>
          </a:xfrm>
          <a:prstGeom prst="flowChartMagneticDisk">
            <a:avLst/>
          </a:prstGeom>
          <a:solidFill>
            <a:srgbClr val="7030A0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1697603" y="1562100"/>
            <a:ext cx="0" cy="342900"/>
          </a:xfrm>
          <a:prstGeom prst="straightConnector1">
            <a:avLst/>
          </a:prstGeom>
          <a:ln w="381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609600" y="1828800"/>
            <a:ext cx="914400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mple 1: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V="1">
            <a:off x="3067050" y="1809750"/>
            <a:ext cx="0" cy="342900"/>
          </a:xfrm>
          <a:prstGeom prst="straightConnector1">
            <a:avLst/>
          </a:prstGeom>
          <a:ln w="381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lowchart: Magnetic Disk 27"/>
          <p:cNvSpPr/>
          <p:nvPr/>
        </p:nvSpPr>
        <p:spPr>
          <a:xfrm>
            <a:off x="3090406" y="1828800"/>
            <a:ext cx="567194" cy="304800"/>
          </a:xfrm>
          <a:prstGeom prst="flowChartMagneticDisk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 w="38100">
                <a:solidFill>
                  <a:srgbClr val="000000"/>
                </a:solidFill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5400000" flipV="1">
            <a:off x="3790950" y="1809750"/>
            <a:ext cx="0" cy="342900"/>
          </a:xfrm>
          <a:prstGeom prst="straightConnector1">
            <a:avLst/>
          </a:prstGeom>
          <a:ln w="381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2057400" y="1828800"/>
            <a:ext cx="914400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mple 2:</a:t>
            </a: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323850" y="2824490"/>
            <a:ext cx="318135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easure remnant magnetization vs. T (300 K→200 K→300 K)</a:t>
            </a:r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304800" y="3505200"/>
            <a:ext cx="4038600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ultiple passes, ~12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well at Tc: unchanged</a:t>
            </a: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0" y="838200"/>
            <a:ext cx="472440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agnetic behavior (Quantum</a:t>
            </a:r>
            <a:r>
              <a:rPr kumimoji="0" lang="en-US" sz="1600" b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PMS magnetometer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sp>
        <p:nvSpPr>
          <p:cNvPr id="35" name="Text Box 15"/>
          <p:cNvSpPr txBox="1">
            <a:spLocks noChangeArrowheads="1"/>
          </p:cNvSpPr>
          <p:nvPr/>
        </p:nvSpPr>
        <p:spPr bwMode="auto">
          <a:xfrm>
            <a:off x="0" y="4033421"/>
            <a:ext cx="472440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pin density</a:t>
            </a:r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5029200" y="4495800"/>
            <a:ext cx="160020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Result [2]</a:t>
            </a:r>
          </a:p>
        </p:txBody>
      </p:sp>
      <p:sp>
        <p:nvSpPr>
          <p:cNvPr id="43" name="Rectangle 17"/>
          <p:cNvSpPr>
            <a:spLocks noChangeArrowheads="1"/>
          </p:cNvSpPr>
          <p:nvPr/>
        </p:nvSpPr>
        <p:spPr bwMode="auto">
          <a:xfrm>
            <a:off x="5375730" y="6334780"/>
            <a:ext cx="37682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[2] T. M. Leslie, E. Weisman, R. Khatiwada, JCL, PRD 89 (2014) 114022</a:t>
            </a: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mbria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99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40" grpId="0"/>
      <p:bldP spid="41" grpId="0"/>
      <p:bldP spid="42" grpId="0"/>
      <p:bldP spid="44" grpId="0"/>
      <p:bldP spid="45" grpId="0"/>
      <p:bldP spid="46" grpId="0"/>
      <p:bldP spid="30" grpId="0"/>
      <p:bldP spid="33" grpId="0"/>
      <p:bldP spid="35" grpId="0"/>
      <p:bldP spid="36" grpId="0"/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" name="Rectangle 51"/>
          <p:cNvSpPr>
            <a:spLocks noChangeArrowheads="1"/>
          </p:cNvSpPr>
          <p:nvPr/>
        </p:nvSpPr>
        <p:spPr bwMode="auto">
          <a:xfrm>
            <a:off x="1828799" y="0"/>
            <a:ext cx="548639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diative Cooling System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F68A983-8BE1-413D-A3C2-3C62B6F98A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19" y="2937920"/>
            <a:ext cx="4088833" cy="280881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D6FEBF5-723F-4473-8359-FE95979F7E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8122" y="2996998"/>
            <a:ext cx="4153034" cy="2808817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559E20C-BE0C-43C4-8ECA-E73E15C035B2}"/>
              </a:ext>
            </a:extLst>
          </p:cNvPr>
          <p:cNvCxnSpPr>
            <a:cxnSpLocks/>
          </p:cNvCxnSpPr>
          <p:nvPr/>
        </p:nvCxnSpPr>
        <p:spPr>
          <a:xfrm>
            <a:off x="5198301" y="4822518"/>
            <a:ext cx="964504" cy="0"/>
          </a:xfrm>
          <a:prstGeom prst="line">
            <a:avLst/>
          </a:prstGeom>
          <a:ln w="190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710E128-A118-4E76-97AE-1FE5580D03F6}"/>
              </a:ext>
            </a:extLst>
          </p:cNvPr>
          <p:cNvCxnSpPr>
            <a:cxnSpLocks/>
          </p:cNvCxnSpPr>
          <p:nvPr/>
        </p:nvCxnSpPr>
        <p:spPr>
          <a:xfrm flipV="1">
            <a:off x="5839217" y="4624191"/>
            <a:ext cx="0" cy="1122546"/>
          </a:xfrm>
          <a:prstGeom prst="line">
            <a:avLst/>
          </a:prstGeom>
          <a:ln w="19050">
            <a:solidFill>
              <a:srgbClr val="3703F7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846C334-E898-420D-A742-D6D854AFC289}"/>
              </a:ext>
            </a:extLst>
          </p:cNvPr>
          <p:cNvSpPr txBox="1"/>
          <p:nvPr/>
        </p:nvSpPr>
        <p:spPr>
          <a:xfrm>
            <a:off x="150119" y="1215025"/>
            <a:ext cx="3557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quid nitrogen-cooled shield inside vacuum bell ja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52AACA5-745A-4EA8-AE7B-C533E882160F}"/>
              </a:ext>
            </a:extLst>
          </p:cNvPr>
          <p:cNvSpPr txBox="1"/>
          <p:nvPr/>
        </p:nvSpPr>
        <p:spPr>
          <a:xfrm>
            <a:off x="5256532" y="2281823"/>
            <a:ext cx="35868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element model: 223 K reached in ~ 2.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shield at 77 K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01CF6CC-C310-463B-ACDF-95ECA6C82A57}"/>
              </a:ext>
            </a:extLst>
          </p:cNvPr>
          <p:cNvSpPr txBox="1"/>
          <p:nvPr/>
        </p:nvSpPr>
        <p:spPr>
          <a:xfrm>
            <a:off x="150119" y="1956147"/>
            <a:ext cx="4419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ld at 223 K compensa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existing PID controller (± 0.1 K)</a:t>
            </a:r>
          </a:p>
        </p:txBody>
      </p:sp>
    </p:spTree>
    <p:extLst>
      <p:ext uri="{BB962C8B-B14F-4D97-AF65-F5344CB8AC3E}">
        <p14:creationId xmlns:p14="http://schemas.microsoft.com/office/powerpoint/2010/main" val="328391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" name="Rectangle 51"/>
          <p:cNvSpPr>
            <a:spLocks noChangeArrowheads="1"/>
          </p:cNvSpPr>
          <p:nvPr/>
        </p:nvSpPr>
        <p:spPr bwMode="auto">
          <a:xfrm>
            <a:off x="1828799" y="0"/>
            <a:ext cx="548639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diative Cooling System</a:t>
            </a:r>
          </a:p>
        </p:txBody>
      </p:sp>
      <p:pic>
        <p:nvPicPr>
          <p:cNvPr id="10" name="Picture 9" descr="A close up of a device&#10;&#10;Description automatically generated">
            <a:extLst>
              <a:ext uri="{FF2B5EF4-FFF2-40B4-BE49-F238E27FC236}">
                <a16:creationId xmlns:a16="http://schemas.microsoft.com/office/drawing/2014/main" id="{A7AE2A07-0FC0-47CB-B45D-8FD5BE4DE16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05"/>
          <a:stretch/>
        </p:blipFill>
        <p:spPr>
          <a:xfrm>
            <a:off x="1248032" y="569503"/>
            <a:ext cx="6820930" cy="5916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4706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33" y="3657526"/>
            <a:ext cx="795017" cy="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8" name="Straight Arrow Connector 17"/>
          <p:cNvCxnSpPr>
            <a:cxnSpLocks noChangeAspect="1"/>
          </p:cNvCxnSpPr>
          <p:nvPr/>
        </p:nvCxnSpPr>
        <p:spPr>
          <a:xfrm flipV="1">
            <a:off x="1473517" y="2956482"/>
            <a:ext cx="0" cy="115824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 noChangeAspect="1"/>
          </p:cNvCxnSpPr>
          <p:nvPr/>
        </p:nvCxnSpPr>
        <p:spPr>
          <a:xfrm flipV="1">
            <a:off x="683407" y="2956482"/>
            <a:ext cx="0" cy="115824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spect="1"/>
          </p:cNvSpPr>
          <p:nvPr/>
        </p:nvSpPr>
        <p:spPr>
          <a:xfrm>
            <a:off x="2203737" y="3157591"/>
            <a:ext cx="3204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Spin-spin (“dipole-dipole”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>
                <a:spLocks noChangeAspect="1"/>
              </p:cNvSpPr>
              <p:nvPr/>
            </p:nvSpPr>
            <p:spPr>
              <a:xfrm>
                <a:off x="815266" y="3283430"/>
                <a:ext cx="5500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𝒂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266" y="3283430"/>
                <a:ext cx="55008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>
                <a:spLocks noChangeAspect="1"/>
              </p:cNvSpPr>
              <p:nvPr/>
            </p:nvSpPr>
            <p:spPr>
              <a:xfrm>
                <a:off x="1454941" y="3435964"/>
                <a:ext cx="632529" cy="3125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𝑖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99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𝛾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99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5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941" y="3435964"/>
                <a:ext cx="632529" cy="312598"/>
              </a:xfrm>
              <a:prstGeom prst="rect">
                <a:avLst/>
              </a:prstGeom>
              <a:blipFill>
                <a:blip r:embed="rId6"/>
                <a:stretch>
                  <a:fillRect r="-10680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>
                <a:spLocks noChangeAspect="1"/>
              </p:cNvSpPr>
              <p:nvPr/>
            </p:nvSpPr>
            <p:spPr>
              <a:xfrm>
                <a:off x="34045" y="3466330"/>
                <a:ext cx="632529" cy="3125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𝑖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99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𝛾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99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5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5" y="3466330"/>
                <a:ext cx="632529" cy="312598"/>
              </a:xfrm>
              <a:prstGeom prst="rect">
                <a:avLst/>
              </a:prstGeom>
              <a:blipFill>
                <a:blip r:embed="rId7"/>
                <a:stretch>
                  <a:fillRect r="-10680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>
                <a:spLocks noChangeAspect="1"/>
              </p:cNvSpPr>
              <p:nvPr/>
            </p:nvSpPr>
            <p:spPr>
              <a:xfrm>
                <a:off x="463826" y="3974047"/>
                <a:ext cx="5581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26" y="3974047"/>
                <a:ext cx="558102" cy="369332"/>
              </a:xfrm>
              <a:prstGeom prst="rect">
                <a:avLst/>
              </a:prstGeom>
              <a:blipFill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>
                <a:spLocks noChangeAspect="1"/>
              </p:cNvSpPr>
              <p:nvPr/>
            </p:nvSpPr>
            <p:spPr>
              <a:xfrm>
                <a:off x="1282455" y="3974047"/>
                <a:ext cx="5677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55" y="3974047"/>
                <a:ext cx="567720" cy="369332"/>
              </a:xfrm>
              <a:prstGeom prst="rect">
                <a:avLst/>
              </a:prstGeom>
              <a:blipFill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075336" y="5296574"/>
          <a:ext cx="42783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90" name="Equation" r:id="rId10" imgW="2209680" imgH="406080" progId="Equation.DSMT4">
                  <p:embed/>
                </p:oleObj>
              </mc:Choice>
              <mc:Fallback>
                <p:oleObj name="Equation" r:id="rId10" imgW="2209680" imgH="4060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336" y="5296574"/>
                        <a:ext cx="42783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>
            <a:cxnSpLocks noChangeAspect="1"/>
          </p:cNvCxnSpPr>
          <p:nvPr/>
        </p:nvCxnSpPr>
        <p:spPr>
          <a:xfrm flipV="1">
            <a:off x="1457408" y="4987532"/>
            <a:ext cx="0" cy="115824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cxnSpLocks noChangeAspect="1"/>
          </p:cNvCxnSpPr>
          <p:nvPr/>
        </p:nvCxnSpPr>
        <p:spPr>
          <a:xfrm flipV="1">
            <a:off x="667298" y="4987532"/>
            <a:ext cx="0" cy="115824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>
            <a:spLocks noChangeAspect="1"/>
          </p:cNvSpPr>
          <p:nvPr/>
        </p:nvSpPr>
        <p:spPr>
          <a:xfrm>
            <a:off x="2235302" y="4924149"/>
            <a:ext cx="3857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Spin-mass (“Monopole-dipole”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>
                <a:spLocks noChangeAspect="1"/>
              </p:cNvSpPr>
              <p:nvPr/>
            </p:nvSpPr>
            <p:spPr>
              <a:xfrm>
                <a:off x="799158" y="5305910"/>
                <a:ext cx="5500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𝒂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58" y="5305910"/>
                <a:ext cx="55008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>
                <a:spLocks noChangeAspect="1"/>
              </p:cNvSpPr>
              <p:nvPr/>
            </p:nvSpPr>
            <p:spPr>
              <a:xfrm>
                <a:off x="1438832" y="5509413"/>
                <a:ext cx="632535" cy="312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𝑖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99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𝛾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333399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5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832" y="5509413"/>
                <a:ext cx="632535" cy="312600"/>
              </a:xfrm>
              <a:prstGeom prst="rect">
                <a:avLst/>
              </a:prstGeom>
              <a:blipFill>
                <a:blip r:embed="rId13"/>
                <a:stretch>
                  <a:fillRect r="-9615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>
                <a:spLocks noChangeAspect="1"/>
              </p:cNvSpPr>
              <p:nvPr/>
            </p:nvSpPr>
            <p:spPr>
              <a:xfrm>
                <a:off x="266029" y="5444152"/>
                <a:ext cx="372415" cy="2954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29" y="5444152"/>
                <a:ext cx="372415" cy="295469"/>
              </a:xfrm>
              <a:prstGeom prst="rect">
                <a:avLst/>
              </a:prstGeom>
              <a:blipFill>
                <a:blip r:embed="rId14"/>
                <a:stretch>
                  <a:fillRect b="-34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>
                <a:spLocks noChangeAspect="1"/>
              </p:cNvSpPr>
              <p:nvPr/>
            </p:nvSpPr>
            <p:spPr>
              <a:xfrm>
                <a:off x="486392" y="6026056"/>
                <a:ext cx="5581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392" y="6026056"/>
                <a:ext cx="558102" cy="369332"/>
              </a:xfrm>
              <a:prstGeom prst="rect">
                <a:avLst/>
              </a:prstGeom>
              <a:blipFill>
                <a:blip r:embed="rId1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>
                <a:spLocks noChangeAspect="1"/>
              </p:cNvSpPr>
              <p:nvPr/>
            </p:nvSpPr>
            <p:spPr>
              <a:xfrm>
                <a:off x="1285814" y="6031468"/>
                <a:ext cx="5677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814" y="6031468"/>
                <a:ext cx="567720" cy="369332"/>
              </a:xfrm>
              <a:prstGeom prst="rect">
                <a:avLst/>
              </a:prstGeom>
              <a:blipFill>
                <a:blip r:embed="rId16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/>
          <p:cNvSpPr/>
          <p:nvPr/>
        </p:nvSpPr>
        <p:spPr>
          <a:xfrm>
            <a:off x="2143120" y="454676"/>
            <a:ext cx="49863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. E. Moody and F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ilczek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Phys. Rev. D 30, 130 (1984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66295" y="0"/>
            <a:ext cx="3986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xio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mediated interactions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175349" y="3682086"/>
          <a:ext cx="6951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91" name="Equation" r:id="rId17" imgW="4520880" imgH="419040" progId="Equation.DSMT4">
                  <p:embed/>
                </p:oleObj>
              </mc:Choice>
              <mc:Fallback>
                <p:oleObj name="Equation" r:id="rId17" imgW="4520880" imgH="41904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49" y="3682086"/>
                        <a:ext cx="69516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19" y="5679241"/>
            <a:ext cx="795017" cy="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Line 3"/>
          <p:cNvSpPr>
            <a:spLocks noChangeShapeType="1"/>
          </p:cNvSpPr>
          <p:nvPr/>
        </p:nvSpPr>
        <p:spPr bwMode="auto">
          <a:xfrm>
            <a:off x="654504" y="2630629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lg" len="med"/>
            <a:tailEnd type="arrow" w="lg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921200" y="2525853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r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004536" y="5595661"/>
            <a:ext cx="144303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Violates P,T 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5685229" y="1631037"/>
          <a:ext cx="27559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92" name="Equation" r:id="rId19" imgW="1422360" imgH="393480" progId="Equation.DSMT4">
                  <p:embed/>
                </p:oleObj>
              </mc:Choice>
              <mc:Fallback>
                <p:oleObj name="Equation" r:id="rId19" imgW="1422360" imgH="393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229" y="1631037"/>
                        <a:ext cx="27559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>
            <a:cxnSpLocks noChangeAspect="1"/>
          </p:cNvCxnSpPr>
          <p:nvPr/>
        </p:nvCxnSpPr>
        <p:spPr>
          <a:xfrm flipV="1">
            <a:off x="1472478" y="1204579"/>
            <a:ext cx="0" cy="115824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cxnSpLocks noChangeAspect="1"/>
          </p:cNvCxnSpPr>
          <p:nvPr/>
        </p:nvCxnSpPr>
        <p:spPr>
          <a:xfrm flipV="1">
            <a:off x="682368" y="1204579"/>
            <a:ext cx="0" cy="115824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>
            <a:spLocks noChangeAspect="1"/>
          </p:cNvSpPr>
          <p:nvPr/>
        </p:nvSpPr>
        <p:spPr>
          <a:xfrm>
            <a:off x="2250372" y="1141196"/>
            <a:ext cx="3857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Yukawa (“Monopole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”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>
                <a:spLocks noChangeAspect="1"/>
              </p:cNvSpPr>
              <p:nvPr/>
            </p:nvSpPr>
            <p:spPr>
              <a:xfrm>
                <a:off x="814228" y="1522957"/>
                <a:ext cx="5500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𝒂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28" y="1522957"/>
                <a:ext cx="550087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>
                <a:spLocks noChangeAspect="1"/>
              </p:cNvSpPr>
              <p:nvPr/>
            </p:nvSpPr>
            <p:spPr>
              <a:xfrm>
                <a:off x="1453902" y="1726460"/>
                <a:ext cx="4700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𝒔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902" y="1726460"/>
                <a:ext cx="470065" cy="369332"/>
              </a:xfrm>
              <a:prstGeom prst="rect">
                <a:avLst/>
              </a:prstGeom>
              <a:blipFill>
                <a:blip r:embed="rId22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>
                <a:spLocks noChangeAspect="1"/>
              </p:cNvSpPr>
              <p:nvPr/>
            </p:nvSpPr>
            <p:spPr>
              <a:xfrm>
                <a:off x="281099" y="1661199"/>
                <a:ext cx="372415" cy="2954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99" y="1661199"/>
                <a:ext cx="372415" cy="295469"/>
              </a:xfrm>
              <a:prstGeom prst="rect">
                <a:avLst/>
              </a:prstGeom>
              <a:blipFill>
                <a:blip r:embed="rId23"/>
                <a:stretch>
                  <a:fillRect b="-35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>
                <a:spLocks noChangeAspect="1"/>
              </p:cNvSpPr>
              <p:nvPr/>
            </p:nvSpPr>
            <p:spPr>
              <a:xfrm>
                <a:off x="501462" y="2243103"/>
                <a:ext cx="5581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462" y="2243103"/>
                <a:ext cx="558102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>
                <a:spLocks noChangeAspect="1"/>
              </p:cNvSpPr>
              <p:nvPr/>
            </p:nvSpPr>
            <p:spPr>
              <a:xfrm>
                <a:off x="1300884" y="2248515"/>
                <a:ext cx="5677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𝑚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  <a:cs typeface="+mn-cs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884" y="2248515"/>
                <a:ext cx="567720" cy="369332"/>
              </a:xfrm>
              <a:prstGeom prst="rect">
                <a:avLst/>
              </a:prstGeom>
              <a:blipFill>
                <a:blip r:embed="rId2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89" y="1896288"/>
            <a:ext cx="795017" cy="3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82870" y="1646911"/>
          <a:ext cx="27797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93" name="Equation" r:id="rId26" imgW="1434960" imgH="393480" progId="Equation.DSMT4">
                  <p:embed/>
                </p:oleObj>
              </mc:Choice>
              <mc:Fallback>
                <p:oleObj name="Equation" r:id="rId26" imgW="143496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70" y="1646911"/>
                        <a:ext cx="27797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61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33" grpId="0"/>
      <p:bldP spid="34" grpId="0"/>
      <p:bldP spid="35" grpId="0"/>
      <p:bldP spid="36" grpId="0"/>
      <p:bldP spid="37" grpId="0"/>
      <p:bldP spid="38" grpId="0"/>
      <p:bldP spid="4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3331934" y="0"/>
            <a:ext cx="2906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Calibri" pitchFamily="34" charset="0"/>
              </a:rPr>
              <a:t>Projected sensitivit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1858" y="1669233"/>
            <a:ext cx="4070414" cy="33649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27" y="1761047"/>
            <a:ext cx="4200525" cy="32918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44366" y="470448"/>
            <a:ext cx="4721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easured garnet spin density = 4×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ħ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/cc</a:t>
            </a:r>
          </a:p>
        </p:txBody>
      </p:sp>
      <p:sp>
        <p:nvSpPr>
          <p:cNvPr id="10" name="Rectangle 17">
            <a:extLst>
              <a:ext uri="{FF2B5EF4-FFF2-40B4-BE49-F238E27FC236}">
                <a16:creationId xmlns:a16="http://schemas.microsoft.com/office/drawing/2014/main" id="{1E0EC555-A42A-4A3F-ACF7-6B9C82F8D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730" y="6334780"/>
            <a:ext cx="37682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 M. Leslie, E. Weisman, R. Khatiwada, JCL, Phys. Rev. D </a:t>
            </a:r>
            <a:r>
              <a:rPr 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</a:t>
            </a:r>
            <a:r>
              <a:rPr lang="en-U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4022 (2014</a:t>
            </a:r>
            <a:r>
              <a:rPr lang="en-U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458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Shape 125">
            <a:extLst>
              <a:ext uri="{FF2B5EF4-FFF2-40B4-BE49-F238E27FC236}">
                <a16:creationId xmlns:a16="http://schemas.microsoft.com/office/drawing/2014/main" id="{AC5BCDCA-5E89-446C-AB2F-CD746A81575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40150" y="1907683"/>
            <a:ext cx="3283154" cy="3370373"/>
          </a:xfrm>
          <a:prstGeom prst="rect">
            <a:avLst/>
          </a:prstGeom>
          <a:noFill/>
          <a:ln>
            <a:noFill/>
          </a:ln>
        </p:spPr>
      </p:pic>
      <p:sp>
        <p:nvSpPr>
          <p:cNvPr id="33" name="Rectangle 51">
            <a:extLst>
              <a:ext uri="{FF2B5EF4-FFF2-40B4-BE49-F238E27FC236}">
                <a16:creationId xmlns:a16="http://schemas.microsoft.com/office/drawing/2014/main" id="{488935F1-4DEB-4F18-BF0F-39008DAA7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263" y="14288"/>
            <a:ext cx="7515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IADNE source mass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2BD4829-8FA1-4904-9F0A-D8B36C78FB8E}"/>
              </a:ext>
            </a:extLst>
          </p:cNvPr>
          <p:cNvSpPr/>
          <p:nvPr/>
        </p:nvSpPr>
        <p:spPr>
          <a:xfrm>
            <a:off x="1204690" y="1524019"/>
            <a:ext cx="2179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ungsten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prototype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3FCE291-BA1A-42BA-B610-5412150CD355}"/>
              </a:ext>
            </a:extLst>
          </p:cNvPr>
          <p:cNvSpPr/>
          <p:nvPr/>
        </p:nvSpPr>
        <p:spPr>
          <a:xfrm>
            <a:off x="560279" y="5322437"/>
            <a:ext cx="3283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1 teeth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200 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 protrusions)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9BBDDAE-D79F-42BE-8F4D-BC37EE02C8D9}"/>
              </a:ext>
            </a:extLst>
          </p:cNvPr>
          <p:cNvSpPr/>
          <p:nvPr/>
        </p:nvSpPr>
        <p:spPr>
          <a:xfrm>
            <a:off x="560279" y="5672732"/>
            <a:ext cx="3283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re EDM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4E95882-A842-49C7-BB93-58438BBCC542}"/>
              </a:ext>
            </a:extLst>
          </p:cNvPr>
          <p:cNvSpPr/>
          <p:nvPr/>
        </p:nvSpPr>
        <p:spPr>
          <a:xfrm>
            <a:off x="560279" y="6023027"/>
            <a:ext cx="34287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magnetic field &lt; 3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TB lab, Berlin)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picture containing indoor&#10;&#10;Description automatically generated">
            <a:extLst>
              <a:ext uri="{FF2B5EF4-FFF2-40B4-BE49-F238E27FC236}">
                <a16:creationId xmlns:a16="http://schemas.microsoft.com/office/drawing/2014/main" id="{6A29CA8A-9474-47BD-BE23-DD96FF2C820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33" r="17412" b="43516"/>
          <a:stretch/>
        </p:blipFill>
        <p:spPr>
          <a:xfrm rot="5400000">
            <a:off x="5328596" y="2133724"/>
            <a:ext cx="3357349" cy="2905267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B646A4F8-88FD-43E3-934C-42A1B032614F}"/>
              </a:ext>
            </a:extLst>
          </p:cNvPr>
          <p:cNvSpPr/>
          <p:nvPr/>
        </p:nvSpPr>
        <p:spPr>
          <a:xfrm>
            <a:off x="5069286" y="1524019"/>
            <a:ext cx="40593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op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plate with reflective velocity pattern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6DBDA10-1BAC-4406-9C1E-C33A65795D2E}"/>
              </a:ext>
            </a:extLst>
          </p:cNvPr>
          <p:cNvSpPr/>
          <p:nvPr/>
        </p:nvSpPr>
        <p:spPr>
          <a:xfrm>
            <a:off x="5463481" y="5445434"/>
            <a:ext cx="27087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r development 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9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713" y="843982"/>
            <a:ext cx="5125082" cy="14636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95" y="2445397"/>
            <a:ext cx="5276058" cy="21139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737621"/>
            <a:ext cx="4804427" cy="13478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7223" y="1023133"/>
            <a:ext cx="3429000" cy="4464844"/>
          </a:xfrm>
          <a:prstGeom prst="rect">
            <a:avLst/>
          </a:prstGeom>
        </p:spPr>
      </p:pic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5375730" y="6334780"/>
            <a:ext cx="37682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 M. Leslie, E. Weisman, R. Khatiwada, JCL, Phys. Rev. D </a:t>
            </a:r>
            <a:r>
              <a:rPr lang="en-U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</a:t>
            </a:r>
            <a:r>
              <a:rPr lang="en-U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4022 (2014</a:t>
            </a:r>
            <a:r>
              <a:rPr lang="en-U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60E285D-4D3E-4754-9BA2-020F4C6C7B5B}"/>
              </a:ext>
            </a:extLst>
          </p:cNvPr>
          <p:cNvSpPr txBox="1"/>
          <p:nvPr/>
        </p:nvSpPr>
        <p:spPr>
          <a:xfrm>
            <a:off x="35178" y="0"/>
            <a:ext cx="90620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tationally invariant, non-relativistic, single exchange (s=0,1) [1]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9E7140D-610E-4F71-A17F-3E4DC5FE6C98}"/>
              </a:ext>
            </a:extLst>
          </p:cNvPr>
          <p:cNvSpPr txBox="1"/>
          <p:nvPr/>
        </p:nvSpPr>
        <p:spPr>
          <a:xfrm>
            <a:off x="13441" y="6255850"/>
            <a:ext cx="53764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 B. </a:t>
            </a:r>
            <a:r>
              <a:rPr lang="en-U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brescu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. </a:t>
            </a:r>
            <a:r>
              <a:rPr lang="en-U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cioiu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J. High Energy Phys. 0611, 005 (2006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B24347-1986-4986-967B-2EDFB793345C}"/>
              </a:ext>
            </a:extLst>
          </p:cNvPr>
          <p:cNvSpPr txBox="1"/>
          <p:nvPr/>
        </p:nvSpPr>
        <p:spPr>
          <a:xfrm rot="19575041">
            <a:off x="-184912" y="3172914"/>
            <a:ext cx="49584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C00000">
                    <a:alpha val="7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be updated…[2]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DE0FB3E-9D62-443C-B7B1-13E4B5CE6BD4}"/>
              </a:ext>
            </a:extLst>
          </p:cNvPr>
          <p:cNvSpPr/>
          <p:nvPr/>
        </p:nvSpPr>
        <p:spPr>
          <a:xfrm>
            <a:off x="186070" y="1343251"/>
            <a:ext cx="5189660" cy="48008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F8AB3ED-A3B2-40D7-8509-875499951264}"/>
              </a:ext>
            </a:extLst>
          </p:cNvPr>
          <p:cNvSpPr/>
          <p:nvPr/>
        </p:nvSpPr>
        <p:spPr>
          <a:xfrm>
            <a:off x="61155" y="5198226"/>
            <a:ext cx="4308770" cy="48008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8CDDBA3-763E-4D22-AA77-ABCF7F53722C}"/>
              </a:ext>
            </a:extLst>
          </p:cNvPr>
          <p:cNvSpPr txBox="1"/>
          <p:nvPr/>
        </p:nvSpPr>
        <p:spPr>
          <a:xfrm>
            <a:off x="8446" y="6520675"/>
            <a:ext cx="39301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  P. </a:t>
            </a:r>
            <a:r>
              <a:rPr lang="en-US" sz="1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deev</a:t>
            </a:r>
            <a:r>
              <a:rPr lang="en-U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t al., Phys. Rev. A </a:t>
            </a:r>
            <a:r>
              <a:rPr 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</a:t>
            </a:r>
            <a:r>
              <a:rPr lang="en-U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22113 (2019)</a:t>
            </a:r>
          </a:p>
        </p:txBody>
      </p:sp>
    </p:spTree>
    <p:extLst>
      <p:ext uri="{BB962C8B-B14F-4D97-AF65-F5344CB8AC3E}">
        <p14:creationId xmlns:p14="http://schemas.microsoft.com/office/powerpoint/2010/main" val="3681496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057400" y="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rojected sensitivity (10</a:t>
            </a:r>
            <a:r>
              <a:rPr kumimoji="0" lang="en-US" sz="240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ħ/cc)</a:t>
            </a:r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6" y="381000"/>
            <a:ext cx="419100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tatic spin-spin interactions (V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V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V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6" y="1021634"/>
            <a:ext cx="2621419" cy="5836366"/>
          </a:xfrm>
          <a:prstGeom prst="rect">
            <a:avLst/>
          </a:prstGeom>
        </p:spPr>
      </p:pic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400806" y="381000"/>
            <a:ext cx="243839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pin-mass interactions (V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4+5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V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9+10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V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2+1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2" y="1035766"/>
            <a:ext cx="2632017" cy="5822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79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95400" y="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86243"/>
            <a:ext cx="48005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Dark matter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Dark energy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Unification models with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extra dimension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extended symmetrie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Local Lorentz Violat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191000" y="1600200"/>
            <a:ext cx="762000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410200" y="1017704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Great interest in macroscopic forces with weak couplings to matter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307714" y="3624190"/>
            <a:ext cx="8229600" cy="548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IU High-frequency experiment currently excludes spin-independent forces &gt; 10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 times gravitational strength above 10 microns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07714" y="4231212"/>
            <a:ext cx="8540151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Cryogenic experiment: gravitational sensitivity at 20 microns possible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2813328"/>
            <a:ext cx="8738062" cy="548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Macroscopic mass experiments: ~ 10 square decades of parameter space below 1 cm in past 10 years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4805127"/>
            <a:ext cx="8738062" cy="548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Spin-dependent experiments: greater exclusion of parameter space below 1 cm in past 5 years, many new channels identified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6E6D4BF7-DFD8-4DF9-9E38-EE7253D56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714" y="5255861"/>
            <a:ext cx="8540151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Ferrimagnetic test masses operating at compensation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 T: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20303978-50D3-4CFE-8C7F-C73EE0876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420" y="5635404"/>
            <a:ext cx="8540151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very low magnetic backgrounds and sub-mm test mass separation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4E0A13A5-BA52-477F-878F-2B0C27F25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420" y="6014946"/>
            <a:ext cx="8540151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sensitivity to 15 interactions with polarized electrons (new limits ~ 1 </a:t>
            </a:r>
            <a:r>
              <a:rPr kumimoji="0" lang="en-US" sz="1800" b="0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yr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rPr>
              <a:t>…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54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1" grpId="0"/>
      <p:bldP spid="13" grpId="0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19200" y="29718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supplemental slides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1023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1193800" y="41402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lg" len="med"/>
            <a:tailEnd type="arrow" w="lg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574800" y="4064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1200150" y="1625600"/>
            <a:ext cx="0" cy="1879600"/>
            <a:chOff x="3728" y="1184"/>
            <a:chExt cx="0" cy="1184"/>
          </a:xfrm>
        </p:grpSpPr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3728" y="1184"/>
              <a:ext cx="0" cy="118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3728" y="2072"/>
              <a:ext cx="0" cy="29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lg" len="lg"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9224" name="Line 8"/>
            <p:cNvSpPr>
              <a:spLocks noChangeShapeType="1"/>
            </p:cNvSpPr>
            <p:nvPr/>
          </p:nvSpPr>
          <p:spPr bwMode="auto">
            <a:xfrm>
              <a:off x="3728" y="1432"/>
              <a:ext cx="0" cy="29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lg" len="lg"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9225" name="Oval 9"/>
          <p:cNvSpPr>
            <a:spLocks noChangeAspect="1" noChangeArrowheads="1"/>
          </p:cNvSpPr>
          <p:nvPr/>
        </p:nvSpPr>
        <p:spPr bwMode="auto">
          <a:xfrm>
            <a:off x="1131888" y="2497138"/>
            <a:ext cx="136525" cy="1365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1231900" y="2565400"/>
            <a:ext cx="996950" cy="0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2266950" y="1625600"/>
            <a:ext cx="0" cy="187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2266950" y="3035300"/>
            <a:ext cx="0" cy="466725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triangle" w="lg" len="lg"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2266950" y="2019300"/>
            <a:ext cx="0" cy="466725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triangle" w="lg" len="lg"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30" name="Oval 14"/>
          <p:cNvSpPr>
            <a:spLocks noChangeAspect="1" noChangeArrowheads="1"/>
          </p:cNvSpPr>
          <p:nvPr/>
        </p:nvSpPr>
        <p:spPr bwMode="auto">
          <a:xfrm>
            <a:off x="2198688" y="2497138"/>
            <a:ext cx="136525" cy="1365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9231" name="Group 15"/>
          <p:cNvGrpSpPr>
            <a:grpSpLocks/>
          </p:cNvGrpSpPr>
          <p:nvPr/>
        </p:nvGrpSpPr>
        <p:grpSpPr bwMode="auto">
          <a:xfrm>
            <a:off x="6635750" y="3873500"/>
            <a:ext cx="0" cy="1879600"/>
            <a:chOff x="3728" y="1184"/>
            <a:chExt cx="0" cy="1184"/>
          </a:xfrm>
        </p:grpSpPr>
        <p:sp>
          <p:nvSpPr>
            <p:cNvPr id="9232" name="Line 16"/>
            <p:cNvSpPr>
              <a:spLocks noChangeShapeType="1"/>
            </p:cNvSpPr>
            <p:nvPr/>
          </p:nvSpPr>
          <p:spPr bwMode="auto">
            <a:xfrm>
              <a:off x="3728" y="1184"/>
              <a:ext cx="0" cy="118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3728" y="2072"/>
              <a:ext cx="0" cy="29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lg" len="lg"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9234" name="Line 18"/>
            <p:cNvSpPr>
              <a:spLocks noChangeShapeType="1"/>
            </p:cNvSpPr>
            <p:nvPr/>
          </p:nvSpPr>
          <p:spPr bwMode="auto">
            <a:xfrm>
              <a:off x="3728" y="1432"/>
              <a:ext cx="0" cy="29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lg" len="lg"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9235" name="Oval 19"/>
          <p:cNvSpPr>
            <a:spLocks noChangeAspect="1" noChangeArrowheads="1"/>
          </p:cNvSpPr>
          <p:nvPr/>
        </p:nvSpPr>
        <p:spPr bwMode="auto">
          <a:xfrm>
            <a:off x="6567488" y="4745038"/>
            <a:ext cx="136525" cy="1365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>
            <a:off x="6667500" y="4813300"/>
            <a:ext cx="996950" cy="0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9237" name="Group 21"/>
          <p:cNvGrpSpPr>
            <a:grpSpLocks/>
          </p:cNvGrpSpPr>
          <p:nvPr/>
        </p:nvGrpSpPr>
        <p:grpSpPr bwMode="auto">
          <a:xfrm>
            <a:off x="7702550" y="3873500"/>
            <a:ext cx="0" cy="1879600"/>
            <a:chOff x="3728" y="1184"/>
            <a:chExt cx="0" cy="1184"/>
          </a:xfrm>
        </p:grpSpPr>
        <p:sp>
          <p:nvSpPr>
            <p:cNvPr id="9238" name="Line 22"/>
            <p:cNvSpPr>
              <a:spLocks noChangeShapeType="1"/>
            </p:cNvSpPr>
            <p:nvPr/>
          </p:nvSpPr>
          <p:spPr bwMode="auto">
            <a:xfrm>
              <a:off x="3728" y="1184"/>
              <a:ext cx="0" cy="118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>
              <a:off x="3728" y="2072"/>
              <a:ext cx="0" cy="29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lg" len="lg"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9240" name="Line 24"/>
            <p:cNvSpPr>
              <a:spLocks noChangeShapeType="1"/>
            </p:cNvSpPr>
            <p:nvPr/>
          </p:nvSpPr>
          <p:spPr bwMode="auto">
            <a:xfrm>
              <a:off x="3728" y="1432"/>
              <a:ext cx="0" cy="29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lg" len="lg"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9241" name="Oval 25"/>
          <p:cNvSpPr>
            <a:spLocks noChangeAspect="1" noChangeArrowheads="1"/>
          </p:cNvSpPr>
          <p:nvPr/>
        </p:nvSpPr>
        <p:spPr bwMode="auto">
          <a:xfrm>
            <a:off x="7634288" y="4745038"/>
            <a:ext cx="136525" cy="1365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9242" name="Group 26"/>
          <p:cNvGrpSpPr>
            <a:grpSpLocks/>
          </p:cNvGrpSpPr>
          <p:nvPr/>
        </p:nvGrpSpPr>
        <p:grpSpPr bwMode="auto">
          <a:xfrm>
            <a:off x="6635750" y="2844800"/>
            <a:ext cx="0" cy="1879600"/>
            <a:chOff x="3728" y="1184"/>
            <a:chExt cx="0" cy="1184"/>
          </a:xfrm>
        </p:grpSpPr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>
              <a:off x="3728" y="1184"/>
              <a:ext cx="0" cy="118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9244" name="Line 28"/>
            <p:cNvSpPr>
              <a:spLocks noChangeShapeType="1"/>
            </p:cNvSpPr>
            <p:nvPr/>
          </p:nvSpPr>
          <p:spPr bwMode="auto">
            <a:xfrm>
              <a:off x="3728" y="2072"/>
              <a:ext cx="0" cy="29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lg" len="lg"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9245" name="Line 29"/>
            <p:cNvSpPr>
              <a:spLocks noChangeShapeType="1"/>
            </p:cNvSpPr>
            <p:nvPr/>
          </p:nvSpPr>
          <p:spPr bwMode="auto">
            <a:xfrm>
              <a:off x="3728" y="1432"/>
              <a:ext cx="0" cy="29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lg" len="lg"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9246" name="Oval 30"/>
          <p:cNvSpPr>
            <a:spLocks noChangeAspect="1" noChangeArrowheads="1"/>
          </p:cNvSpPr>
          <p:nvPr/>
        </p:nvSpPr>
        <p:spPr bwMode="auto">
          <a:xfrm>
            <a:off x="6567488" y="3716338"/>
            <a:ext cx="136525" cy="1365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47" name="Line 31"/>
          <p:cNvSpPr>
            <a:spLocks noChangeShapeType="1"/>
          </p:cNvSpPr>
          <p:nvPr/>
        </p:nvSpPr>
        <p:spPr bwMode="auto">
          <a:xfrm>
            <a:off x="7702550" y="2857500"/>
            <a:ext cx="0" cy="187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>
            <a:off x="7702550" y="4267200"/>
            <a:ext cx="0" cy="466725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triangle" w="lg" len="lg"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49" name="Line 33"/>
          <p:cNvSpPr>
            <a:spLocks noChangeShapeType="1"/>
          </p:cNvSpPr>
          <p:nvPr/>
        </p:nvSpPr>
        <p:spPr bwMode="auto">
          <a:xfrm>
            <a:off x="7702550" y="3251200"/>
            <a:ext cx="0" cy="466725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triangle" w="lg" len="lg"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50" name="Oval 34"/>
          <p:cNvSpPr>
            <a:spLocks noChangeAspect="1" noChangeArrowheads="1"/>
          </p:cNvSpPr>
          <p:nvPr/>
        </p:nvSpPr>
        <p:spPr bwMode="auto">
          <a:xfrm>
            <a:off x="7634288" y="3729038"/>
            <a:ext cx="136525" cy="1365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51" name="Line 35"/>
          <p:cNvSpPr>
            <a:spLocks noChangeShapeType="1"/>
          </p:cNvSpPr>
          <p:nvPr/>
        </p:nvSpPr>
        <p:spPr bwMode="auto">
          <a:xfrm>
            <a:off x="6680200" y="3784600"/>
            <a:ext cx="996950" cy="0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52" name="Rectangle 36"/>
          <p:cNvSpPr>
            <a:spLocks noChangeArrowheads="1"/>
          </p:cNvSpPr>
          <p:nvPr/>
        </p:nvSpPr>
        <p:spPr bwMode="auto">
          <a:xfrm>
            <a:off x="927100" y="3422650"/>
            <a:ext cx="78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</a:p>
        </p:txBody>
      </p:sp>
      <p:sp>
        <p:nvSpPr>
          <p:cNvPr id="9253" name="Rectangle 37"/>
          <p:cNvSpPr>
            <a:spLocks noChangeArrowheads="1"/>
          </p:cNvSpPr>
          <p:nvPr/>
        </p:nvSpPr>
        <p:spPr bwMode="auto">
          <a:xfrm>
            <a:off x="1993900" y="3422650"/>
            <a:ext cx="78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</a:p>
        </p:txBody>
      </p:sp>
      <p:sp>
        <p:nvSpPr>
          <p:cNvPr id="9254" name="Rectangle 38"/>
          <p:cNvSpPr>
            <a:spLocks noChangeArrowheads="1"/>
          </p:cNvSpPr>
          <p:nvPr/>
        </p:nvSpPr>
        <p:spPr bwMode="auto">
          <a:xfrm>
            <a:off x="1422400" y="2133600"/>
            <a:ext cx="78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749300" y="690563"/>
            <a:ext cx="2552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Yukawa Interaction</a:t>
            </a:r>
          </a:p>
        </p:txBody>
      </p:sp>
      <p:sp>
        <p:nvSpPr>
          <p:cNvPr id="9256" name="Rectangle 40"/>
          <p:cNvSpPr>
            <a:spLocks noChangeArrowheads="1"/>
          </p:cNvSpPr>
          <p:nvPr/>
        </p:nvSpPr>
        <p:spPr bwMode="auto">
          <a:xfrm>
            <a:off x="547695" y="6324608"/>
            <a:ext cx="4292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Calibri" pitchFamily="34" charset="0"/>
              </a:rPr>
              <a:t>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strength relative to gravity</a:t>
            </a:r>
          </a:p>
        </p:txBody>
      </p:sp>
      <p:sp>
        <p:nvSpPr>
          <p:cNvPr id="9259" name="Rectangle 43"/>
          <p:cNvSpPr>
            <a:spLocks noChangeArrowheads="1"/>
          </p:cNvSpPr>
          <p:nvPr/>
        </p:nvSpPr>
        <p:spPr bwMode="auto">
          <a:xfrm>
            <a:off x="6096000" y="690563"/>
            <a:ext cx="157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ower Law</a:t>
            </a:r>
          </a:p>
        </p:txBody>
      </p:sp>
      <p:sp>
        <p:nvSpPr>
          <p:cNvPr id="9260" name="Rectangle 44"/>
          <p:cNvSpPr>
            <a:spLocks noChangeArrowheads="1"/>
          </p:cNvSpPr>
          <p:nvPr/>
        </p:nvSpPr>
        <p:spPr bwMode="auto">
          <a:xfrm>
            <a:off x="6362700" y="5645150"/>
            <a:ext cx="78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</a:p>
        </p:txBody>
      </p:sp>
      <p:sp>
        <p:nvSpPr>
          <p:cNvPr id="9261" name="Rectangle 45"/>
          <p:cNvSpPr>
            <a:spLocks noChangeArrowheads="1"/>
          </p:cNvSpPr>
          <p:nvPr/>
        </p:nvSpPr>
        <p:spPr bwMode="auto">
          <a:xfrm>
            <a:off x="7429500" y="5645150"/>
            <a:ext cx="78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</a:p>
        </p:txBody>
      </p:sp>
      <p:sp>
        <p:nvSpPr>
          <p:cNvPr id="9262" name="Rectangle 46"/>
          <p:cNvSpPr>
            <a:spLocks noChangeArrowheads="1"/>
          </p:cNvSpPr>
          <p:nvPr/>
        </p:nvSpPr>
        <p:spPr bwMode="auto">
          <a:xfrm>
            <a:off x="6781800" y="4467195"/>
            <a:ext cx="78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=0</a:t>
            </a:r>
            <a:endParaRPr kumimoji="0" lang="en-US" sz="2000" b="0" i="1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63" name="Rectangle 47"/>
          <p:cNvSpPr>
            <a:spLocks noChangeArrowheads="1"/>
          </p:cNvSpPr>
          <p:nvPr/>
        </p:nvSpPr>
        <p:spPr bwMode="auto">
          <a:xfrm>
            <a:off x="6794500" y="3438495"/>
            <a:ext cx="78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=0</a:t>
            </a:r>
            <a:endParaRPr kumimoji="0" lang="en-US" sz="20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65" name="Rectangle 49"/>
          <p:cNvSpPr>
            <a:spLocks noChangeArrowheads="1"/>
          </p:cNvSpPr>
          <p:nvPr/>
        </p:nvSpPr>
        <p:spPr bwMode="auto">
          <a:xfrm>
            <a:off x="4979984" y="2255196"/>
            <a:ext cx="3162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experimental scale</a:t>
            </a:r>
          </a:p>
        </p:txBody>
      </p:sp>
      <p:sp>
        <p:nvSpPr>
          <p:cNvPr id="9266" name="Rectangle 50"/>
          <p:cNvSpPr>
            <a:spLocks noChangeArrowheads="1"/>
          </p:cNvSpPr>
          <p:nvPr/>
        </p:nvSpPr>
        <p:spPr bwMode="auto">
          <a:xfrm>
            <a:off x="5280032" y="6343012"/>
            <a:ext cx="3721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et limits on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Calibri" pitchFamily="34" charset="0"/>
              </a:rPr>
              <a:t>b</a:t>
            </a:r>
            <a:r>
              <a:rPr kumimoji="0" 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for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2 - 5</a:t>
            </a: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685800" y="0"/>
            <a:ext cx="782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Parameteriza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1283" y="4667251"/>
          <a:ext cx="3995002" cy="87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69" name="Equation" r:id="rId4" imgW="1676160" imgH="368280" progId="Equation.DSMT4">
                  <p:embed/>
                </p:oleObj>
              </mc:Choice>
              <mc:Fallback>
                <p:oleObj name="Equation" r:id="rId4" imgW="1676160" imgH="368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3" y="4667251"/>
                        <a:ext cx="3995002" cy="874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38668" y="1054046"/>
          <a:ext cx="4508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70" name="Equation" r:id="rId6" imgW="1892160" imgH="507960" progId="Equation.DSMT4">
                  <p:embed/>
                </p:oleObj>
              </mc:Choice>
              <mc:Fallback>
                <p:oleObj name="Equation" r:id="rId6" imgW="189216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8" y="1054046"/>
                        <a:ext cx="45085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7667" y="5488035"/>
          <a:ext cx="23288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71" name="Equation" r:id="rId8" imgW="977760" imgH="406080" progId="Equation.DSMT4">
                  <p:embed/>
                </p:oleObj>
              </mc:Choice>
              <mc:Fallback>
                <p:oleObj name="Equation" r:id="rId8" imgW="977760" imgH="406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67" y="5488035"/>
                        <a:ext cx="23288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004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5" grpId="0" animBg="1"/>
      <p:bldP spid="9236" grpId="0" animBg="1"/>
      <p:bldP spid="9241" grpId="0" animBg="1"/>
      <p:bldP spid="9246" grpId="0" animBg="1"/>
      <p:bldP spid="9247" grpId="0" animBg="1"/>
      <p:bldP spid="9248" grpId="0" animBg="1"/>
      <p:bldP spid="9249" grpId="0" animBg="1"/>
      <p:bldP spid="9250" grpId="0" animBg="1"/>
      <p:bldP spid="9251" grpId="0" animBg="1"/>
      <p:bldP spid="9259" grpId="0"/>
      <p:bldP spid="9260" grpId="0"/>
      <p:bldP spid="9261" grpId="0"/>
      <p:bldP spid="9262" grpId="0"/>
      <p:bldP spid="9263" grpId="0"/>
      <p:bldP spid="9265" grpId="0"/>
      <p:bldP spid="926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6400800" cy="609600"/>
          </a:xfrm>
          <a:noFill/>
        </p:spPr>
        <p:txBody>
          <a:bodyPr wrap="none"/>
          <a:lstStyle/>
          <a:p>
            <a:r>
              <a:rPr lang="en-US" altLang="en-US" sz="2400" dirty="0">
                <a:latin typeface="+mn-lt"/>
              </a:rPr>
              <a:t>(old) Limits from 1 mm to 1 light year [1,2]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1600200" y="6352401"/>
            <a:ext cx="63119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1] E.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schbach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C.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lmadge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 </a:t>
            </a:r>
            <a:r>
              <a:rPr kumimoji="0" lang="en-US" alt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Search for Non-Newtonian Gravity 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pringer-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erlag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1999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727796"/>
            <a:ext cx="8267700" cy="4758604"/>
          </a:xfrm>
          <a:prstGeom prst="rect">
            <a:avLst/>
          </a:prstGeom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600200" y="6581001"/>
            <a:ext cx="63119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2] S. Reynaud and M.-T.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aekel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 Int. J. Mod. Phys. A 20 2294 (2005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71583" y="2054423"/>
            <a:ext cx="11192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aborator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358736" y="17600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ak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1283" y="2130623"/>
            <a:ext cx="6987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w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81023" y="2514600"/>
            <a:ext cx="1295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arth-LAGEO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30759" y="3058180"/>
            <a:ext cx="1250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AGEOS-Luna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467600" y="3276600"/>
            <a:ext cx="9909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lanetar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031191" y="1828800"/>
            <a:ext cx="88554" cy="301336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670464" y="1492828"/>
            <a:ext cx="90054" cy="346363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3111283" y="1524000"/>
            <a:ext cx="317717" cy="68580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429000" y="1866900"/>
            <a:ext cx="139105" cy="34290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4252220" y="2438400"/>
            <a:ext cx="472180" cy="247650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4581639" y="2971800"/>
            <a:ext cx="599961" cy="123825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7657912" y="2895600"/>
            <a:ext cx="343088" cy="47819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5410200" y="4876800"/>
            <a:ext cx="116031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(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</a:rPr>
              <a:t>l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 in m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5039B4-71EC-431E-B34B-E865D51F98A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30720" y="4048780"/>
            <a:ext cx="6508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LR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4994280" y="3962400"/>
            <a:ext cx="599961" cy="123825"/>
          </a:xfrm>
          <a:prstGeom prst="straightConnector1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91689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152400" y="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“Large” Extra Dimensions 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76200" y="2717800"/>
            <a:ext cx="830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rong, Weak, EM force confined to 3 dimensions 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228600" y="317500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Gravity spreads out into </a:t>
            </a: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xtra dimensions of size </a:t>
            </a: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appears diluted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228600" y="5589460"/>
            <a:ext cx="8839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Gravity unifies with EW force (M* ~ 1 TeV) if </a:t>
            </a: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2, </a:t>
            </a: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~ 1 mm</a:t>
            </a:r>
          </a:p>
        </p:txBody>
      </p:sp>
      <p:grpSp>
        <p:nvGrpSpPr>
          <p:cNvPr id="55302" name="Group 6"/>
          <p:cNvGrpSpPr>
            <a:grpSpLocks/>
          </p:cNvGrpSpPr>
          <p:nvPr/>
        </p:nvGrpSpPr>
        <p:grpSpPr bwMode="auto">
          <a:xfrm>
            <a:off x="493713" y="508000"/>
            <a:ext cx="8193087" cy="2343150"/>
            <a:chOff x="311" y="672"/>
            <a:chExt cx="5161" cy="1476"/>
          </a:xfrm>
        </p:grpSpPr>
        <p:grpSp>
          <p:nvGrpSpPr>
            <p:cNvPr id="55303" name="Group 7"/>
            <p:cNvGrpSpPr>
              <a:grpSpLocks/>
            </p:cNvGrpSpPr>
            <p:nvPr/>
          </p:nvGrpSpPr>
          <p:grpSpPr bwMode="auto">
            <a:xfrm>
              <a:off x="311" y="672"/>
              <a:ext cx="5161" cy="1476"/>
              <a:chOff x="599" y="2117"/>
              <a:chExt cx="5161" cy="1476"/>
            </a:xfrm>
          </p:grpSpPr>
          <p:grpSp>
            <p:nvGrpSpPr>
              <p:cNvPr id="55304" name="Group 8"/>
              <p:cNvGrpSpPr>
                <a:grpSpLocks/>
              </p:cNvGrpSpPr>
              <p:nvPr/>
            </p:nvGrpSpPr>
            <p:grpSpPr bwMode="auto">
              <a:xfrm>
                <a:off x="1038" y="2117"/>
                <a:ext cx="4722" cy="1476"/>
                <a:chOff x="427" y="1985"/>
                <a:chExt cx="4722" cy="1476"/>
              </a:xfrm>
            </p:grpSpPr>
            <p:pic>
              <p:nvPicPr>
                <p:cNvPr id="55305" name="Picture 9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27" y="1985"/>
                  <a:ext cx="4722" cy="13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5306" name="Text Box 10"/>
                <p:cNvSpPr txBox="1">
                  <a:spLocks noChangeArrowheads="1"/>
                </p:cNvSpPr>
                <p:nvPr/>
              </p:nvSpPr>
              <p:spPr bwMode="auto">
                <a:xfrm rot="21180000">
                  <a:off x="2606" y="3034"/>
                  <a:ext cx="129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" pitchFamily="18" charset="0"/>
                      <a:ea typeface="+mn-ea"/>
                      <a:cs typeface="+mn-cs"/>
                    </a:rPr>
                    <a:t>Infinite dimension</a:t>
                  </a:r>
                </a:p>
              </p:txBody>
            </p:sp>
            <p:sp>
              <p:nvSpPr>
                <p:cNvPr id="5530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868" y="2905"/>
                  <a:ext cx="1103" cy="1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5308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137" y="3234"/>
                  <a:ext cx="1475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55309" name="Text Box 13"/>
              <p:cNvSpPr txBox="1">
                <a:spLocks noChangeArrowheads="1"/>
              </p:cNvSpPr>
              <p:nvPr/>
            </p:nvSpPr>
            <p:spPr bwMode="auto">
              <a:xfrm>
                <a:off x="599" y="2749"/>
                <a:ext cx="71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compact</a:t>
                </a:r>
              </a:p>
              <a:p>
                <a:pPr marL="0" marR="0" lvl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itchFamily="18" charset="0"/>
                    <a:ea typeface="+mn-ea"/>
                    <a:cs typeface="+mn-cs"/>
                  </a:rPr>
                  <a:t>dimension</a:t>
                </a:r>
              </a:p>
            </p:txBody>
          </p:sp>
          <p:sp>
            <p:nvSpPr>
              <p:cNvPr id="55310" name="Freeform 14"/>
              <p:cNvSpPr>
                <a:spLocks/>
              </p:cNvSpPr>
              <p:nvPr/>
            </p:nvSpPr>
            <p:spPr bwMode="auto">
              <a:xfrm>
                <a:off x="1153" y="2252"/>
                <a:ext cx="218" cy="520"/>
              </a:xfrm>
              <a:custGeom>
                <a:avLst/>
                <a:gdLst/>
                <a:ahLst/>
                <a:cxnLst>
                  <a:cxn ang="0">
                    <a:pos x="0" y="520"/>
                  </a:cxn>
                  <a:cxn ang="0">
                    <a:pos x="24" y="303"/>
                  </a:cxn>
                  <a:cxn ang="0">
                    <a:pos x="101" y="116"/>
                  </a:cxn>
                  <a:cxn ang="0">
                    <a:pos x="218" y="0"/>
                  </a:cxn>
                </a:cxnLst>
                <a:rect l="0" t="0" r="r" b="b"/>
                <a:pathLst>
                  <a:path w="218" h="520">
                    <a:moveTo>
                      <a:pt x="0" y="520"/>
                    </a:moveTo>
                    <a:cubicBezTo>
                      <a:pt x="3" y="445"/>
                      <a:pt x="7" y="370"/>
                      <a:pt x="24" y="303"/>
                    </a:cubicBezTo>
                    <a:cubicBezTo>
                      <a:pt x="40" y="235"/>
                      <a:pt x="68" y="166"/>
                      <a:pt x="101" y="116"/>
                    </a:cubicBezTo>
                    <a:cubicBezTo>
                      <a:pt x="133" y="65"/>
                      <a:pt x="175" y="32"/>
                      <a:pt x="21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5311" name="Freeform 15"/>
              <p:cNvSpPr>
                <a:spLocks/>
              </p:cNvSpPr>
              <p:nvPr/>
            </p:nvSpPr>
            <p:spPr bwMode="auto">
              <a:xfrm>
                <a:off x="1208" y="3123"/>
                <a:ext cx="163" cy="24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0" y="139"/>
                  </a:cxn>
                  <a:cxn ang="0">
                    <a:pos x="163" y="240"/>
                  </a:cxn>
                </a:cxnLst>
                <a:rect l="0" t="0" r="r" b="b"/>
                <a:pathLst>
                  <a:path w="163" h="240">
                    <a:moveTo>
                      <a:pt x="0" y="0"/>
                    </a:moveTo>
                    <a:cubicBezTo>
                      <a:pt x="21" y="49"/>
                      <a:pt x="42" y="99"/>
                      <a:pt x="70" y="139"/>
                    </a:cubicBezTo>
                    <a:cubicBezTo>
                      <a:pt x="97" y="178"/>
                      <a:pt x="130" y="209"/>
                      <a:pt x="163" y="24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5312" name="Line 16"/>
            <p:cNvSpPr>
              <a:spLocks noChangeShapeType="1"/>
            </p:cNvSpPr>
            <p:nvPr/>
          </p:nvSpPr>
          <p:spPr bwMode="auto">
            <a:xfrm>
              <a:off x="1344" y="1344"/>
              <a:ext cx="288" cy="33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5313" name="Rectangle 17"/>
            <p:cNvSpPr>
              <a:spLocks noChangeArrowheads="1"/>
            </p:cNvSpPr>
            <p:nvPr/>
          </p:nvSpPr>
          <p:spPr bwMode="auto">
            <a:xfrm>
              <a:off x="1440" y="1296"/>
              <a:ext cx="19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R</a:t>
              </a:r>
            </a:p>
          </p:txBody>
        </p:sp>
      </p:grpSp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2868613" y="4071810"/>
          <a:ext cx="32956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77" name="Equation" r:id="rId5" imgW="1460160" imgH="495000" progId="Equation.3">
                  <p:embed/>
                </p:oleObj>
              </mc:Choice>
              <mc:Fallback>
                <p:oleObj name="Equation" r:id="rId5" imgW="1460160" imgH="495000" progId="Equation.3">
                  <p:embed/>
                  <p:pic>
                    <p:nvPicPr>
                      <p:cNvPr id="553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4071810"/>
                        <a:ext cx="329565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5181600" y="610381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3, </a:t>
            </a: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~ 1 nm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897437" y="6566011"/>
            <a:ext cx="5246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.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kani-Hamed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S.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mopoulos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G.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vali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Phys. Lett. B 429 263 (1998)</a:t>
            </a:r>
          </a:p>
        </p:txBody>
      </p:sp>
    </p:spTree>
    <p:extLst>
      <p:ext uri="{BB962C8B-B14F-4D97-AF65-F5344CB8AC3E}">
        <p14:creationId xmlns:p14="http://schemas.microsoft.com/office/powerpoint/2010/main" val="14535345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val 7"/>
          <p:cNvSpPr>
            <a:spLocks noChangeAspect="1" noChangeArrowheads="1"/>
          </p:cNvSpPr>
          <p:nvPr/>
        </p:nvSpPr>
        <p:spPr bwMode="auto">
          <a:xfrm>
            <a:off x="4984826" y="533400"/>
            <a:ext cx="1415974" cy="1426464"/>
          </a:xfrm>
          <a:prstGeom prst="ellipse">
            <a:avLst/>
          </a:prstGeom>
          <a:gradFill flip="none" rotWithShape="1">
            <a:gsLst>
              <a:gs pos="0">
                <a:srgbClr val="008000">
                  <a:tint val="66000"/>
                  <a:satMod val="160000"/>
                </a:srgbClr>
              </a:gs>
              <a:gs pos="50000">
                <a:srgbClr val="008000">
                  <a:tint val="44500"/>
                  <a:satMod val="160000"/>
                </a:srgbClr>
              </a:gs>
              <a:gs pos="100000">
                <a:srgbClr val="0080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28575">
            <a:noFill/>
            <a:round/>
            <a:headEnd/>
            <a:tailEnd/>
          </a:ln>
          <a:effectLst/>
        </p:spPr>
        <p:txBody>
          <a:bodyPr wrap="none" lIns="97203" tIns="48602" rIns="97203" bIns="48602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0" name="Oval 3"/>
          <p:cNvSpPr>
            <a:spLocks noChangeAspect="1" noChangeArrowheads="1"/>
          </p:cNvSpPr>
          <p:nvPr/>
        </p:nvSpPr>
        <p:spPr bwMode="auto">
          <a:xfrm>
            <a:off x="2590800" y="533400"/>
            <a:ext cx="1415974" cy="1426464"/>
          </a:xfrm>
          <a:prstGeom prst="ellipse">
            <a:avLst/>
          </a:prstGeom>
          <a:gradFill flip="none" rotWithShape="1">
            <a:gsLst>
              <a:gs pos="0">
                <a:srgbClr val="A50021">
                  <a:tint val="66000"/>
                  <a:satMod val="160000"/>
                </a:srgbClr>
              </a:gs>
              <a:gs pos="50000">
                <a:srgbClr val="A50021">
                  <a:tint val="44500"/>
                  <a:satMod val="160000"/>
                </a:srgbClr>
              </a:gs>
              <a:gs pos="100000">
                <a:srgbClr val="A50021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28575">
            <a:noFill/>
            <a:round/>
            <a:headEnd/>
            <a:tailEnd/>
          </a:ln>
          <a:effectLst/>
        </p:spPr>
        <p:txBody>
          <a:bodyPr wrap="none" lIns="97203" tIns="48602" rIns="97203" bIns="48602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95400" y="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allenge: scaling and background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Line 4"/>
          <p:cNvSpPr>
            <a:spLocks noChangeAspect="1" noChangeShapeType="1"/>
          </p:cNvSpPr>
          <p:nvPr/>
        </p:nvSpPr>
        <p:spPr bwMode="auto">
          <a:xfrm>
            <a:off x="3265171" y="1258826"/>
            <a:ext cx="544829" cy="396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 Box 5"/>
          <p:cNvSpPr txBox="1">
            <a:spLocks noChangeAspect="1" noChangeArrowheads="1"/>
          </p:cNvSpPr>
          <p:nvPr/>
        </p:nvSpPr>
        <p:spPr bwMode="auto">
          <a:xfrm>
            <a:off x="2819402" y="664464"/>
            <a:ext cx="612930" cy="29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m</a:t>
            </a:r>
            <a:r>
              <a:rPr kumimoji="0" 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1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,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r</a:t>
            </a:r>
            <a:r>
              <a:rPr kumimoji="0" 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1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 rot="1245807">
            <a:off x="3423995" y="1082765"/>
            <a:ext cx="303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10" name="Line 8"/>
          <p:cNvSpPr>
            <a:spLocks noChangeAspect="1" noChangeShapeType="1"/>
          </p:cNvSpPr>
          <p:nvPr/>
        </p:nvSpPr>
        <p:spPr bwMode="auto">
          <a:xfrm>
            <a:off x="5715000" y="1258826"/>
            <a:ext cx="544829" cy="396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Text Box 9"/>
          <p:cNvSpPr txBox="1">
            <a:spLocks noChangeAspect="1" noChangeArrowheads="1"/>
          </p:cNvSpPr>
          <p:nvPr/>
        </p:nvSpPr>
        <p:spPr bwMode="auto">
          <a:xfrm>
            <a:off x="5254470" y="672084"/>
            <a:ext cx="612930" cy="29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m</a:t>
            </a:r>
            <a:r>
              <a:rPr kumimoji="0" 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2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,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r</a:t>
            </a:r>
            <a:r>
              <a:rPr kumimoji="0" 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2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12" name="Text Box 10"/>
          <p:cNvSpPr txBox="1">
            <a:spLocks noChangeAspect="1" noChangeArrowheads="1"/>
          </p:cNvSpPr>
          <p:nvPr/>
        </p:nvSpPr>
        <p:spPr bwMode="auto">
          <a:xfrm rot="1245807">
            <a:off x="5913677" y="1070749"/>
            <a:ext cx="197088" cy="29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13" name="Line 11"/>
          <p:cNvSpPr>
            <a:spLocks noChangeAspect="1" noChangeShapeType="1"/>
          </p:cNvSpPr>
          <p:nvPr/>
        </p:nvSpPr>
        <p:spPr bwMode="auto">
          <a:xfrm>
            <a:off x="3276600" y="1266444"/>
            <a:ext cx="0" cy="69342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Line 12"/>
          <p:cNvSpPr>
            <a:spLocks noChangeAspect="1" noChangeShapeType="1"/>
          </p:cNvSpPr>
          <p:nvPr/>
        </p:nvSpPr>
        <p:spPr bwMode="auto">
          <a:xfrm>
            <a:off x="5715000" y="1266444"/>
            <a:ext cx="0" cy="69342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Line 13"/>
          <p:cNvSpPr>
            <a:spLocks noChangeAspect="1" noChangeShapeType="1"/>
          </p:cNvSpPr>
          <p:nvPr/>
        </p:nvSpPr>
        <p:spPr bwMode="auto">
          <a:xfrm>
            <a:off x="3276600" y="1970981"/>
            <a:ext cx="0" cy="64013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Line 14"/>
          <p:cNvSpPr>
            <a:spLocks noChangeAspect="1" noChangeShapeType="1"/>
          </p:cNvSpPr>
          <p:nvPr/>
        </p:nvSpPr>
        <p:spPr bwMode="auto">
          <a:xfrm>
            <a:off x="5715000" y="1970981"/>
            <a:ext cx="0" cy="64013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Line 15"/>
          <p:cNvSpPr>
            <a:spLocks noChangeAspect="1" noChangeShapeType="1"/>
          </p:cNvSpPr>
          <p:nvPr/>
        </p:nvSpPr>
        <p:spPr bwMode="auto">
          <a:xfrm flipH="1">
            <a:off x="3276603" y="2611115"/>
            <a:ext cx="83724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ext Box 16"/>
          <p:cNvSpPr txBox="1">
            <a:spLocks noChangeAspect="1" noChangeArrowheads="1"/>
          </p:cNvSpPr>
          <p:nvPr/>
        </p:nvSpPr>
        <p:spPr bwMode="auto">
          <a:xfrm>
            <a:off x="4113847" y="2369820"/>
            <a:ext cx="458153" cy="29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~ 2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19" name="Line 17"/>
          <p:cNvSpPr>
            <a:spLocks noChangeAspect="1" noChangeShapeType="1"/>
          </p:cNvSpPr>
          <p:nvPr/>
        </p:nvSpPr>
        <p:spPr bwMode="auto">
          <a:xfrm>
            <a:off x="4800601" y="26111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0" name="Object 18"/>
          <p:cNvGraphicFramePr>
            <a:graphicFrameLocks noChangeAspect="1"/>
          </p:cNvGraphicFramePr>
          <p:nvPr/>
        </p:nvGraphicFramePr>
        <p:xfrm>
          <a:off x="2926089" y="2743200"/>
          <a:ext cx="3169911" cy="64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64" name="Equation" r:id="rId4" imgW="2070000" imgH="419040" progId="Equation.DSMT4">
                  <p:embed/>
                </p:oleObj>
              </mc:Choice>
              <mc:Fallback>
                <p:oleObj name="Equation" r:id="rId4" imgW="2070000" imgH="419040" progId="Equation.DSMT4">
                  <p:embed/>
                  <p:pic>
                    <p:nvPicPr>
                      <p:cNvPr id="20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89" y="2743200"/>
                        <a:ext cx="3169911" cy="641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2878137" y="3656072"/>
            <a:ext cx="43608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= 100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m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Symbol" pitchFamily="18" charset="2"/>
              </a:rPr>
              <a:t>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Monotype Sorts" pitchFamily="2" charset="2"/>
              </a:rPr>
              <a:t>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Monotype Sorts" pitchFamily="2" charset="2"/>
              </a:rPr>
              <a:t>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Monotype Sorts" pitchFamily="2" charset="2"/>
              </a:rPr>
              <a:t> ≈ 10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Monotype Sorts" pitchFamily="2" charset="2"/>
              </a:rPr>
              <a:t>-17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Monotype Sorts" pitchFamily="2" charset="2"/>
              </a:rPr>
              <a:t> N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22" name="Text Box 21"/>
          <p:cNvSpPr txBox="1">
            <a:spLocks noChangeAspect="1" noChangeArrowheads="1"/>
          </p:cNvSpPr>
          <p:nvPr/>
        </p:nvSpPr>
        <p:spPr bwMode="auto">
          <a:xfrm>
            <a:off x="1371600" y="3319046"/>
            <a:ext cx="61833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r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1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=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r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2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= 20 g/cm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3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r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 = 10 cm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Symbol" pitchFamily="18" charset="2"/>
              </a:rPr>
              <a:t>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Monotype Sorts" pitchFamily="2" charset="2"/>
              </a:rPr>
              <a:t>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Monotype Sorts" pitchFamily="2" charset="2"/>
              </a:rPr>
              <a:t>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Monotype Sorts" pitchFamily="2" charset="2"/>
              </a:rPr>
              <a:t> ≈ 10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Monotype Sorts" pitchFamily="2" charset="2"/>
              </a:rPr>
              <a:t>-5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  <a:sym typeface="Monotype Sorts" pitchFamily="2" charset="2"/>
              </a:rPr>
              <a:t> N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90600" y="4595336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ectrostatic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0" y="5389602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gnetic (contaminant):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447800" y="6183868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simir:</a:t>
            </a:r>
          </a:p>
        </p:txBody>
      </p:sp>
      <p:grpSp>
        <p:nvGrpSpPr>
          <p:cNvPr id="4103" name="Group 4102"/>
          <p:cNvGrpSpPr/>
          <p:nvPr/>
        </p:nvGrpSpPr>
        <p:grpSpPr>
          <a:xfrm>
            <a:off x="2566252" y="4431268"/>
            <a:ext cx="1167548" cy="762000"/>
            <a:chOff x="4038600" y="762000"/>
            <a:chExt cx="1167548" cy="762000"/>
          </a:xfrm>
        </p:grpSpPr>
        <p:grpSp>
          <p:nvGrpSpPr>
            <p:cNvPr id="4100" name="Group 4099"/>
            <p:cNvGrpSpPr/>
            <p:nvPr/>
          </p:nvGrpSpPr>
          <p:grpSpPr>
            <a:xfrm>
              <a:off x="4572000" y="762000"/>
              <a:ext cx="634148" cy="762000"/>
              <a:chOff x="5867400" y="1295400"/>
              <a:chExt cx="634148" cy="762000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867400" y="1295400"/>
                <a:ext cx="6341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Times New Roman" panose="02020603050405020304" pitchFamily="18" charset="0"/>
                  </a:rPr>
                  <a:t>e</a:t>
                </a:r>
                <a:r>
                  <a: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 </a:t>
                </a:r>
                <a:r>
                  <a:rPr kumimoji="0" lang="en-US" sz="1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</a:p>
            </p:txBody>
          </p:sp>
          <p:cxnSp>
            <p:nvCxnSpPr>
              <p:cNvPr id="4096" name="Straight Connector 4095"/>
              <p:cNvCxnSpPr/>
              <p:nvPr/>
            </p:nvCxnSpPr>
            <p:spPr>
              <a:xfrm>
                <a:off x="5930061" y="1676400"/>
                <a:ext cx="50882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TextBox 69"/>
              <p:cNvSpPr txBox="1"/>
              <p:nvPr/>
            </p:nvSpPr>
            <p:spPr>
              <a:xfrm>
                <a:off x="6008785" y="1688068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</a:t>
                </a:r>
                <a:r>
                  <a:rPr kumimoji="0" lang="en-US" sz="1800" b="1" i="1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endParaRPr kumimoji="0" lang="en-US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3" name="TextBox 72"/>
            <p:cNvSpPr txBox="1"/>
            <p:nvPr/>
          </p:nvSpPr>
          <p:spPr>
            <a:xfrm>
              <a:off x="4038600" y="926068"/>
              <a:ext cx="6222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kumimoji="0" lang="en-US" sz="18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 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~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05" name="Group 4104"/>
          <p:cNvGrpSpPr/>
          <p:nvPr/>
        </p:nvGrpSpPr>
        <p:grpSpPr>
          <a:xfrm>
            <a:off x="2514600" y="6031468"/>
            <a:ext cx="942486" cy="750332"/>
            <a:chOff x="4495800" y="2450068"/>
            <a:chExt cx="942486" cy="750332"/>
          </a:xfrm>
        </p:grpSpPr>
        <p:grpSp>
          <p:nvGrpSpPr>
            <p:cNvPr id="4101" name="Group 4100"/>
            <p:cNvGrpSpPr/>
            <p:nvPr/>
          </p:nvGrpSpPr>
          <p:grpSpPr>
            <a:xfrm>
              <a:off x="5029200" y="2450068"/>
              <a:ext cx="409086" cy="750332"/>
              <a:chOff x="6019800" y="2145268"/>
              <a:chExt cx="409086" cy="750332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6023006" y="2145268"/>
                <a:ext cx="4026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ħc</a:t>
                </a:r>
                <a:endParaRPr kumimoji="0" lang="en-US" sz="1800" b="0" i="1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6" name="Straight Connector 65"/>
              <p:cNvCxnSpPr/>
              <p:nvPr/>
            </p:nvCxnSpPr>
            <p:spPr>
              <a:xfrm>
                <a:off x="6110043" y="2514600"/>
                <a:ext cx="2286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TextBox 70"/>
              <p:cNvSpPr txBox="1"/>
              <p:nvPr/>
            </p:nvSpPr>
            <p:spPr>
              <a:xfrm>
                <a:off x="6019800" y="2526268"/>
                <a:ext cx="409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 </a:t>
                </a:r>
                <a:r>
                  <a:rPr kumimoji="0" lang="en-US" sz="1800" b="1" i="1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</a:t>
                </a:r>
                <a:endParaRPr kumimoji="0" lang="en-US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4" name="TextBox 73"/>
            <p:cNvSpPr txBox="1"/>
            <p:nvPr/>
          </p:nvSpPr>
          <p:spPr>
            <a:xfrm>
              <a:off x="4495800" y="2602468"/>
              <a:ext cx="630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kumimoji="0" lang="en-US" sz="18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 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~</a:t>
              </a:r>
              <a:endPara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07" name="Group 4106"/>
          <p:cNvGrpSpPr/>
          <p:nvPr/>
        </p:nvGrpSpPr>
        <p:grpSpPr>
          <a:xfrm>
            <a:off x="2514600" y="5282168"/>
            <a:ext cx="2743200" cy="711200"/>
            <a:chOff x="4648200" y="1612900"/>
            <a:chExt cx="2743200" cy="711200"/>
          </a:xfrm>
        </p:grpSpPr>
        <p:sp>
          <p:nvSpPr>
            <p:cNvPr id="75" name="TextBox 74"/>
            <p:cNvSpPr txBox="1"/>
            <p:nvPr/>
          </p:nvSpPr>
          <p:spPr>
            <a:xfrm>
              <a:off x="4648200" y="1714500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r>
                <a:rPr kumimoji="0" lang="en-US" sz="18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 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~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4106" name="Group 4105"/>
            <p:cNvGrpSpPr/>
            <p:nvPr/>
          </p:nvGrpSpPr>
          <p:grpSpPr>
            <a:xfrm>
              <a:off x="5195887" y="1612900"/>
              <a:ext cx="2195513" cy="711200"/>
              <a:chOff x="5195887" y="1612900"/>
              <a:chExt cx="2195513" cy="711200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>
                <a:off x="5305082" y="1943100"/>
                <a:ext cx="203282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6116952" y="1954768"/>
                <a:ext cx="409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 </a:t>
                </a:r>
                <a:r>
                  <a:rPr kumimoji="0" lang="en-US" sz="1800" b="1" i="1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</a:t>
                </a:r>
                <a:endParaRPr kumimoji="0" lang="en-US" sz="1800" b="1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82" name="Object 18"/>
              <p:cNvGraphicFramePr>
                <a:graphicFrameLocks noChangeAspect="1"/>
              </p:cNvGraphicFramePr>
              <p:nvPr/>
            </p:nvGraphicFramePr>
            <p:xfrm>
              <a:off x="5195887" y="1612900"/>
              <a:ext cx="2195513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5665" name="Equation" r:id="rId6" imgW="1434960" imgH="190440" progId="Equation.DSMT4">
                      <p:embed/>
                    </p:oleObj>
                  </mc:Choice>
                  <mc:Fallback>
                    <p:oleObj name="Equation" r:id="rId6" imgW="1434960" imgH="190440" progId="Equation.DSMT4">
                      <p:embed/>
                      <p:pic>
                        <p:nvPicPr>
                          <p:cNvPr id="82" name="Object 18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5887" y="1612900"/>
                            <a:ext cx="2195513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56A528-EBFD-46FA-88C5-96D90560ACE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623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9" grpId="0"/>
      <p:bldP spid="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057400" y="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Calibri" pitchFamily="34" charset="0"/>
              </a:rPr>
              <a:t>Short Range limits – mass coupled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638800" y="1143000"/>
            <a:ext cx="3505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Experimental limits: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791200" y="1600200"/>
            <a:ext cx="3352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Irvine, HUST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Eo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-Wash =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torsion pendulum experiments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791200" y="2286000"/>
            <a:ext cx="3352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Stanford, IUPUI = MEMS/AFM-type experiments</a:t>
            </a: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211104" y="6207444"/>
            <a:ext cx="3866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Stanford: A. Geraci et al., PRD 78 022002 (2008)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211104" y="6482954"/>
            <a:ext cx="39028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Casimir: Y.-J. Chen et al., PRL 116 221102 (2016)</a:t>
            </a: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211104" y="5931933"/>
            <a:ext cx="40059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Eo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-Wash: D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Kapn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 et al., PRL 98 021101 (2007)</a:t>
            </a:r>
          </a:p>
        </p:txBody>
      </p:sp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11104" y="5656422"/>
            <a:ext cx="37678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HUST: W.-H. Tan et al., PRL 116 131101 (2016)</a:t>
            </a:r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211104" y="5380911"/>
            <a:ext cx="36263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Irvine: J. Hoskins et al., PRD  32 3084 (1985)</a:t>
            </a: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211104" y="5105400"/>
            <a:ext cx="37373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Torsion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Osc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: JCL et al.,  Nature 421 922 (2003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9" y="664741"/>
            <a:ext cx="5293239" cy="421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0315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ext Box 1"/>
          <p:cNvSpPr txBox="1">
            <a:spLocks noChangeArrowheads="1"/>
          </p:cNvSpPr>
          <p:nvPr/>
        </p:nvSpPr>
        <p:spPr bwMode="auto">
          <a:xfrm>
            <a:off x="228600" y="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Readout: capacitive transducer, differential amplifie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6843967" y="1620255"/>
            <a:ext cx="2145173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1800"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~ 100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nV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/√ Hz (includes preamp, lock-in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1800"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1800"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Sensitive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o ≈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100 f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thermal oscillat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1800"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1800"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Interleave on resonance, off resonance ru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1800"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1800"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Typical session: 8hrs with 50% duty cyc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958C07-25D1-481C-909E-2FA0276F19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52" y="1196757"/>
            <a:ext cx="5754967" cy="4149532"/>
          </a:xfrm>
          <a:prstGeom prst="rect">
            <a:avLst/>
          </a:prstGeom>
        </p:spPr>
      </p:pic>
      <p:sp>
        <p:nvSpPr>
          <p:cNvPr id="5" name="Text Box 1">
            <a:extLst>
              <a:ext uri="{FF2B5EF4-FFF2-40B4-BE49-F238E27FC236}">
                <a16:creationId xmlns:a16="http://schemas.microsoft.com/office/drawing/2014/main" id="{A3D0A8EA-5AB1-4B57-B2FB-FFFD3E5A8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0319" y="556440"/>
            <a:ext cx="52189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iyang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an, et al., Class. Quantum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rav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05007 (2014) </a:t>
            </a:r>
          </a:p>
        </p:txBody>
      </p:sp>
    </p:spTree>
    <p:extLst>
      <p:ext uri="{BB962C8B-B14F-4D97-AF65-F5344CB8AC3E}">
        <p14:creationId xmlns:p14="http://schemas.microsoft.com/office/powerpoint/2010/main" val="31607264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568450" y="0"/>
            <a:ext cx="617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Force Measurement Data – March 2012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52400" y="1295400"/>
            <a:ext cx="33528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19 hours on-resonance data collected over 3 days with interleaved diagnostic data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On-resonance: Detector thermal motion and amplifier nois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Off-resonance:  amplifier nois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2143" y="1066800"/>
            <a:ext cx="5741857" cy="5005387"/>
          </a:xfrm>
          <a:prstGeom prst="rect">
            <a:avLst/>
          </a:prstGeom>
        </p:spPr>
      </p:pic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3910871" y="914400"/>
            <a:ext cx="236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On Resonance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6705600" y="914400"/>
            <a:ext cx="236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Off Resonance</a:t>
            </a:r>
          </a:p>
        </p:txBody>
      </p:sp>
    </p:spTree>
    <p:extLst>
      <p:ext uri="{BB962C8B-B14F-4D97-AF65-F5344CB8AC3E}">
        <p14:creationId xmlns:p14="http://schemas.microsoft.com/office/powerpoint/2010/main" val="33344028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5334000" cy="5120640"/>
          </a:xfrm>
          <a:prstGeom prst="rect">
            <a:avLst/>
          </a:prstGeom>
        </p:spPr>
      </p:pic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854200" y="0"/>
            <a:ext cx="5559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Force Measurement Data - Detail</a:t>
            </a:r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H="1">
            <a:off x="3886200" y="3932583"/>
            <a:ext cx="385693" cy="354495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 flipV="1">
            <a:off x="3657600" y="2598182"/>
            <a:ext cx="412750" cy="285750"/>
          </a:xfrm>
          <a:prstGeom prst="line">
            <a:avLst/>
          </a:prstGeom>
          <a:noFill/>
          <a:ln w="9525">
            <a:solidFill>
              <a:srgbClr val="C0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3581400" y="2286000"/>
            <a:ext cx="15325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off-resonance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2971800" y="4202668"/>
            <a:ext cx="15811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on-resonance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486397" y="1307068"/>
            <a:ext cx="35814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V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o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–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V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off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= 0.93 ± 0.74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V (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486398" y="914400"/>
            <a:ext cx="35814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Net Signal: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486398" y="2145268"/>
            <a:ext cx="35814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F = 4.0 ± 3.2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f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486399" y="1752600"/>
            <a:ext cx="35814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Force:</a:t>
            </a:r>
          </a:p>
        </p:txBody>
      </p:sp>
    </p:spTree>
    <p:extLst>
      <p:ext uri="{BB962C8B-B14F-4D97-AF65-F5344CB8AC3E}">
        <p14:creationId xmlns:p14="http://schemas.microsoft.com/office/powerpoint/2010/main" val="1216523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057400" y="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DyI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spin excess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5659392" y="6550223"/>
            <a:ext cx="34846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[1] G. Dionne, J. Appl. Phys. 47 (1976) 4220</a:t>
            </a: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0" y="3429000"/>
            <a:ext cx="419100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-sublattice molecular field model [1]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8750" y="4617244"/>
          <a:ext cx="2889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63" name="Equation" r:id="rId4" imgW="2590560" imgH="419040" progId="Equation.DSMT4">
                  <p:embed/>
                </p:oleObj>
              </mc:Choice>
              <mc:Fallback>
                <p:oleObj name="Equation" r:id="rId4" imgW="259056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4617244"/>
                        <a:ext cx="2889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95250" y="5053013"/>
          <a:ext cx="2419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64" name="Equation" r:id="rId6" imgW="2044440" imgH="419040" progId="Equation.DSMT4">
                  <p:embed/>
                </p:oleObj>
              </mc:Choice>
              <mc:Fallback>
                <p:oleObj name="Equation" r:id="rId6" imgW="2044440" imgH="41904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5053013"/>
                        <a:ext cx="2419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0" y="6172200"/>
            <a:ext cx="266699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⇒ 73%  (3.1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) due to spin, 27% due to orbital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</a:t>
            </a:r>
          </a:p>
        </p:txBody>
      </p:sp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0" y="3962400"/>
            <a:ext cx="3352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M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3Dy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= 4.2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/molecule at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T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4952998" y="3962400"/>
            <a:ext cx="419100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M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2F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= 9.6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, 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M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3F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= -13.8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,  all spin</a:t>
            </a:r>
            <a:endParaRPr kumimoji="0" lang="en-US" sz="1600" b="0" i="1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533399" y="5517357"/>
            <a:ext cx="198120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(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S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y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= 5/2,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L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y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=1.9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81000"/>
            <a:ext cx="3886200" cy="318136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919693" y="5181600"/>
          <a:ext cx="376710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65" name="Equation" r:id="rId9" imgW="2768400" imgH="672840" progId="Equation.DSMT4">
                  <p:embed/>
                </p:oleObj>
              </mc:Choice>
              <mc:Fallback>
                <p:oleObj name="Equation" r:id="rId9" imgW="2768400" imgH="6728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93" y="5181600"/>
                        <a:ext cx="376710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1885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211104" y="5878820"/>
            <a:ext cx="3866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Stanford: A. Geraci et al., PRD 78 022002 (2008)</a:t>
            </a: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211104" y="6154330"/>
            <a:ext cx="39028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Casimir: Y.-J. Chen et al., PRL 116 221102 (2016)</a:t>
            </a: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mbria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211104" y="5603309"/>
            <a:ext cx="40059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Eo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-Wash: D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Kapn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 et al., PRL 98 021101 (2007)</a:t>
            </a:r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211104" y="5327798"/>
            <a:ext cx="37678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HUST: W.-H. Tan et al., PRL 116 131101 (2016)</a:t>
            </a:r>
          </a:p>
        </p:txBody>
      </p:sp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211104" y="5052287"/>
            <a:ext cx="36263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Times New Roman" pitchFamily="18" charset="0"/>
              </a:rPr>
              <a:t>Irvine: J. Hoskins et al., PRD  32 3084 (1985)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13194" y="6501513"/>
            <a:ext cx="3810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ry: S.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mopoulos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A.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eraci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PRD 68 124021 (2003)</a:t>
            </a:r>
          </a:p>
        </p:txBody>
      </p:sp>
      <p:sp>
        <p:nvSpPr>
          <p:cNvPr id="22" name="Rectangle 51"/>
          <p:cNvSpPr>
            <a:spLocks noChangeArrowheads="1"/>
          </p:cNvSpPr>
          <p:nvPr/>
        </p:nvSpPr>
        <p:spPr bwMode="auto">
          <a:xfrm>
            <a:off x="957263" y="14288"/>
            <a:ext cx="75152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ort Range limits and prediction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9499"/>
            <a:ext cx="5638800" cy="4465447"/>
          </a:xfrm>
          <a:prstGeom prst="rect">
            <a:avLst/>
          </a:prstGeom>
        </p:spPr>
      </p:pic>
      <p:sp>
        <p:nvSpPr>
          <p:cNvPr id="15" name="Rectangle 3">
            <a:extLst>
              <a:ext uri="{FF2B5EF4-FFF2-40B4-BE49-F238E27FC236}">
                <a16:creationId xmlns:a16="http://schemas.microsoft.com/office/drawing/2014/main" id="{D330830D-73FB-410E-A98E-3EB97874F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143000"/>
            <a:ext cx="3505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Experimental limits:</a:t>
            </a: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B258C78-0966-44D0-98BF-38E12AE85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038600"/>
            <a:ext cx="3429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Theoretical predictions:</a:t>
            </a:r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7A6755FF-4E13-487C-908F-E9B6F5BE8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124200"/>
            <a:ext cx="3352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b="0" dirty="0">
                <a:solidFill>
                  <a:srgbClr val="000000"/>
                </a:solidFill>
                <a:latin typeface="Cambria" pitchFamily="18" charset="0"/>
              </a:rPr>
              <a:t>Limits still allow forces 1 million times stronger than gravity at 5 microns</a:t>
            </a: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C50F0B57-91E4-412E-B5B5-A5D60883B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943600"/>
            <a:ext cx="3276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b="0">
                <a:solidFill>
                  <a:srgbClr val="000000"/>
                </a:solidFill>
                <a:latin typeface="Cambria" pitchFamily="18" charset="0"/>
              </a:rPr>
              <a:t>Moduli, dilatons: new particles motivated by string models</a:t>
            </a:r>
          </a:p>
        </p:txBody>
      </p:sp>
      <p:sp>
        <p:nvSpPr>
          <p:cNvPr id="19" name="Rectangle 7">
            <a:extLst>
              <a:ext uri="{FF2B5EF4-FFF2-40B4-BE49-F238E27FC236}">
                <a16:creationId xmlns:a16="http://schemas.microsoft.com/office/drawing/2014/main" id="{2940412B-BC7B-4C22-8694-06722EB6E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105400"/>
            <a:ext cx="3352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b="0" dirty="0">
                <a:solidFill>
                  <a:srgbClr val="000000"/>
                </a:solidFill>
                <a:latin typeface="Cambria" pitchFamily="18" charset="0"/>
              </a:rPr>
              <a:t>Vacuum energy: prediction from new field which also keeps cosmological constant small</a:t>
            </a: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E9543739-E9C6-42DF-8288-E77BFA5DC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600200"/>
            <a:ext cx="3352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b="0" dirty="0">
                <a:solidFill>
                  <a:srgbClr val="000000"/>
                </a:solidFill>
                <a:latin typeface="Cambria" pitchFamily="18" charset="0"/>
              </a:rPr>
              <a:t>Irvine, </a:t>
            </a:r>
            <a:r>
              <a:rPr lang="en-US" dirty="0">
                <a:solidFill>
                  <a:srgbClr val="000000"/>
                </a:solidFill>
                <a:latin typeface="Cambria" pitchFamily="18" charset="0"/>
              </a:rPr>
              <a:t>HUST</a:t>
            </a:r>
            <a:r>
              <a:rPr lang="en-US" b="0" dirty="0">
                <a:solidFill>
                  <a:srgbClr val="000000"/>
                </a:solidFill>
                <a:latin typeface="Cambria" pitchFamily="18" charset="0"/>
              </a:rPr>
              <a:t>, </a:t>
            </a:r>
            <a:r>
              <a:rPr lang="en-US" b="0" dirty="0" err="1">
                <a:solidFill>
                  <a:srgbClr val="000000"/>
                </a:solidFill>
                <a:latin typeface="Cambria" pitchFamily="18" charset="0"/>
              </a:rPr>
              <a:t>Eot</a:t>
            </a:r>
            <a:r>
              <a:rPr lang="en-US" b="0" dirty="0">
                <a:solidFill>
                  <a:srgbClr val="000000"/>
                </a:solidFill>
                <a:latin typeface="Cambria" pitchFamily="18" charset="0"/>
              </a:rPr>
              <a:t>-Wash =</a:t>
            </a:r>
          </a:p>
          <a:p>
            <a:r>
              <a:rPr lang="en-US" b="0" dirty="0">
                <a:solidFill>
                  <a:srgbClr val="000000"/>
                </a:solidFill>
                <a:latin typeface="Cambria" pitchFamily="18" charset="0"/>
              </a:rPr>
              <a:t>torsion pendulum experiments</a:t>
            </a:r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51B8FA2E-7FF9-4160-BE9D-F9A6437C4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286000"/>
            <a:ext cx="3352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b="0" dirty="0">
                <a:solidFill>
                  <a:srgbClr val="000000"/>
                </a:solidFill>
                <a:latin typeface="Cambria" pitchFamily="18" charset="0"/>
              </a:rPr>
              <a:t>Stanford, IUPUI = MEMS/AFM-type experiments</a:t>
            </a:r>
          </a:p>
        </p:txBody>
      </p:sp>
      <p:sp>
        <p:nvSpPr>
          <p:cNvPr id="26" name="Rectangle 10">
            <a:extLst>
              <a:ext uri="{FF2B5EF4-FFF2-40B4-BE49-F238E27FC236}">
                <a16:creationId xmlns:a16="http://schemas.microsoft.com/office/drawing/2014/main" id="{5767F51A-28CA-4FDC-A12E-999E44DEF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048000"/>
            <a:ext cx="3276600" cy="914400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32" name="Rectangle 15">
            <a:extLst>
              <a:ext uri="{FF2B5EF4-FFF2-40B4-BE49-F238E27FC236}">
                <a16:creationId xmlns:a16="http://schemas.microsoft.com/office/drawing/2014/main" id="{8C885500-21D5-4BE1-92FF-55D24BA38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495800"/>
            <a:ext cx="2819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b="0" dirty="0">
                <a:solidFill>
                  <a:srgbClr val="000000"/>
                </a:solidFill>
                <a:latin typeface="Cambria" pitchFamily="18" charset="0"/>
              </a:rPr>
              <a:t>“Large” extra dimensions</a:t>
            </a:r>
          </a:p>
        </p:txBody>
      </p:sp>
    </p:spTree>
    <p:extLst>
      <p:ext uri="{BB962C8B-B14F-4D97-AF65-F5344CB8AC3E}">
        <p14:creationId xmlns:p14="http://schemas.microsoft.com/office/powerpoint/2010/main" val="9797710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/>
          <a:srcRect l="50638" r="-4809"/>
          <a:stretch>
            <a:fillRect/>
          </a:stretch>
        </p:blipFill>
        <p:spPr bwMode="auto">
          <a:xfrm>
            <a:off x="4495800" y="3036916"/>
            <a:ext cx="3505200" cy="3810000"/>
          </a:xfrm>
          <a:prstGeom prst="rect">
            <a:avLst/>
          </a:prstGeom>
          <a:noFill/>
        </p:spPr>
      </p:pic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499213" y="0"/>
            <a:ext cx="61469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dirty="0"/>
              <a:t>Indiana short-range experiment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 cstate="print"/>
          <a:srcRect r="49460"/>
          <a:stretch>
            <a:fillRect/>
          </a:stretch>
        </p:blipFill>
        <p:spPr bwMode="auto">
          <a:xfrm>
            <a:off x="1225550" y="3036916"/>
            <a:ext cx="3270250" cy="3810000"/>
          </a:xfrm>
          <a:prstGeom prst="rect">
            <a:avLst/>
          </a:prstGeom>
          <a:noFill/>
        </p:spPr>
      </p:pic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52400" y="6004676"/>
            <a:ext cx="3657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i="1" dirty="0">
                <a:solidFill>
                  <a:schemeClr val="tx1"/>
                </a:solidFill>
              </a:rPr>
              <a:t>Source and Detector Oscillators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5105400" y="6004676"/>
            <a:ext cx="3657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i="1">
                <a:solidFill>
                  <a:schemeClr val="tx1"/>
                </a:solidFill>
              </a:rPr>
              <a:t>Shield for Background Suppression</a:t>
            </a:r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1270817" y="4782816"/>
            <a:ext cx="914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i="1" dirty="0">
                <a:solidFill>
                  <a:schemeClr val="tx1"/>
                </a:solidFill>
              </a:rPr>
              <a:t>~ 5 cm</a:t>
            </a:r>
          </a:p>
        </p:txBody>
      </p:sp>
      <p:sp>
        <p:nvSpPr>
          <p:cNvPr id="62477" name="Line 13"/>
          <p:cNvSpPr>
            <a:spLocks noChangeShapeType="1"/>
          </p:cNvSpPr>
          <p:nvPr/>
        </p:nvSpPr>
        <p:spPr bwMode="auto">
          <a:xfrm flipV="1">
            <a:off x="2018069" y="4478222"/>
            <a:ext cx="651389" cy="336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endParaRPr lang="en-US"/>
          </a:p>
        </p:txBody>
      </p:sp>
      <p:sp>
        <p:nvSpPr>
          <p:cNvPr id="62478" name="Line 14"/>
          <p:cNvSpPr>
            <a:spLocks noChangeShapeType="1"/>
          </p:cNvSpPr>
          <p:nvPr/>
        </p:nvSpPr>
        <p:spPr bwMode="auto">
          <a:xfrm flipH="1">
            <a:off x="889817" y="5087616"/>
            <a:ext cx="6096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endParaRPr lang="en-US"/>
          </a:p>
        </p:txBody>
      </p:sp>
      <p:sp>
        <p:nvSpPr>
          <p:cNvPr id="108545" name="Rectangle 1"/>
          <p:cNvSpPr>
            <a:spLocks noChangeArrowheads="1"/>
          </p:cNvSpPr>
          <p:nvPr/>
        </p:nvSpPr>
        <p:spPr bwMode="auto">
          <a:xfrm>
            <a:off x="76200" y="816039"/>
            <a:ext cx="3886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</a:rPr>
              <a:t>Planar Geometry - null for 1/r</a:t>
            </a:r>
            <a:r>
              <a:rPr kumimoji="0" lang="en-US" sz="1800" b="1" i="0" u="none" strike="noStrike" cap="none" normalizeH="0" baseline="3000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</a:rPr>
              <a:t>2</a:t>
            </a:r>
            <a:endParaRPr kumimoji="0" lang="en-US" sz="1800" b="0" i="0" u="none" strike="noStrike" cap="none" normalizeH="0" baseline="3000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</a:endParaRP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76200" y="1263886"/>
            <a:ext cx="739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</a:rPr>
              <a:t>Resonant detector with source mass driven on resonanc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</a:endParaRPr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76200" y="1711733"/>
            <a:ext cx="739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</a:rPr>
              <a:t>1 kHz operational frequency  - simple, stiff vibration isolatio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</a:endParaRPr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76200" y="2607426"/>
            <a:ext cx="81153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</a:rPr>
              <a:t>Stiff conducting shield for background suppression: limits</a:t>
            </a:r>
            <a:r>
              <a:rPr kumimoji="0" lang="en-US" sz="1800" b="1" i="0" u="none" strike="noStrike" cap="none" normalizeH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</a:rPr>
              <a:t> gap to 80 </a:t>
            </a:r>
            <a:r>
              <a:rPr kumimoji="0" lang="en-US" sz="1800" b="1" i="0" u="none" strike="noStrike" cap="none" normalizeH="0" dirty="0">
                <a:ln>
                  <a:noFill/>
                </a:ln>
                <a:solidFill>
                  <a:srgbClr val="C00000"/>
                </a:solidFill>
                <a:effectLst/>
                <a:latin typeface="Symbol" panose="05050102010706020507" pitchFamily="18" charset="2"/>
              </a:rPr>
              <a:t>m</a:t>
            </a:r>
            <a:r>
              <a:rPr kumimoji="0" lang="en-US" sz="1800" b="1" i="0" u="none" strike="noStrike" cap="none" normalizeH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</a:rPr>
              <a:t>m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</a:endParaRPr>
          </a:p>
        </p:txBody>
      </p:sp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76200" y="2159580"/>
            <a:ext cx="838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</a:rPr>
              <a:t>Double-rectangular </a:t>
            </a:r>
            <a:r>
              <a:rPr kumimoji="0" lang="en-US" sz="1800" b="1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</a:rPr>
              <a:t>torsional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</a:rPr>
              <a:t> detector: high Q, low thermal nois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69" grpId="0"/>
      <p:bldP spid="62476" grpId="0"/>
      <p:bldP spid="62477" grpId="0" animBg="1"/>
      <p:bldP spid="62478" grpId="0" animBg="1"/>
      <p:bldP spid="108545" grpId="0"/>
      <p:bldP spid="108548" grpId="0"/>
      <p:bldP spid="108549" grpId="0"/>
      <p:bldP spid="108550" grpId="0"/>
      <p:bldP spid="1085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026" descr="gravity_rea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1469" y="998550"/>
            <a:ext cx="5386387" cy="4459287"/>
          </a:xfrm>
          <a:prstGeom prst="rect">
            <a:avLst/>
          </a:prstGeom>
          <a:noFill/>
        </p:spPr>
      </p:pic>
      <p:sp>
        <p:nvSpPr>
          <p:cNvPr id="23555" name="Text Box 1027"/>
          <p:cNvSpPr txBox="1">
            <a:spLocks noChangeArrowheads="1"/>
          </p:cNvSpPr>
          <p:nvPr/>
        </p:nvSpPr>
        <p:spPr bwMode="auto">
          <a:xfrm>
            <a:off x="3352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Calibri" pitchFamily="34" charset="0"/>
              </a:rPr>
              <a:t>Central Apparatus</a:t>
            </a:r>
          </a:p>
        </p:txBody>
      </p:sp>
      <p:sp>
        <p:nvSpPr>
          <p:cNvPr id="23557" name="Text Box 1029"/>
          <p:cNvSpPr txBox="1">
            <a:spLocks noChangeArrowheads="1"/>
          </p:cNvSpPr>
          <p:nvPr/>
        </p:nvSpPr>
        <p:spPr bwMode="auto">
          <a:xfrm>
            <a:off x="7562850" y="485775"/>
            <a:ext cx="7900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cal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1 cm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3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23558" name="Line 1030"/>
          <p:cNvSpPr>
            <a:spLocks noChangeShapeType="1"/>
          </p:cNvSpPr>
          <p:nvPr/>
        </p:nvSpPr>
        <p:spPr bwMode="auto">
          <a:xfrm>
            <a:off x="8375650" y="8064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559" name="Line 1031"/>
          <p:cNvSpPr>
            <a:spLocks noChangeShapeType="1"/>
          </p:cNvSpPr>
          <p:nvPr/>
        </p:nvSpPr>
        <p:spPr bwMode="auto">
          <a:xfrm rot="18000000">
            <a:off x="8528050" y="10350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560" name="Line 1032"/>
          <p:cNvSpPr>
            <a:spLocks noChangeShapeType="1"/>
          </p:cNvSpPr>
          <p:nvPr/>
        </p:nvSpPr>
        <p:spPr bwMode="auto">
          <a:xfrm rot="3600000">
            <a:off x="8223250" y="10350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561" name="Text Box 1033"/>
          <p:cNvSpPr txBox="1">
            <a:spLocks noChangeArrowheads="1"/>
          </p:cNvSpPr>
          <p:nvPr/>
        </p:nvSpPr>
        <p:spPr bwMode="auto">
          <a:xfrm>
            <a:off x="7456494" y="4713300"/>
            <a:ext cx="1257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etector mass</a:t>
            </a:r>
          </a:p>
        </p:txBody>
      </p:sp>
      <p:sp>
        <p:nvSpPr>
          <p:cNvPr id="23562" name="Text Box 1034"/>
          <p:cNvSpPr txBox="1">
            <a:spLocks noChangeArrowheads="1"/>
          </p:cNvSpPr>
          <p:nvPr/>
        </p:nvSpPr>
        <p:spPr bwMode="auto">
          <a:xfrm>
            <a:off x="6794506" y="4978412"/>
            <a:ext cx="6463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shield</a:t>
            </a:r>
          </a:p>
        </p:txBody>
      </p:sp>
      <p:sp>
        <p:nvSpPr>
          <p:cNvPr id="23563" name="Text Box 1035"/>
          <p:cNvSpPr txBox="1">
            <a:spLocks noChangeArrowheads="1"/>
          </p:cNvSpPr>
          <p:nvPr/>
        </p:nvSpPr>
        <p:spPr bwMode="auto">
          <a:xfrm>
            <a:off x="5770569" y="5324487"/>
            <a:ext cx="11246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source mass</a:t>
            </a:r>
          </a:p>
        </p:txBody>
      </p:sp>
      <p:sp>
        <p:nvSpPr>
          <p:cNvPr id="23564" name="Text Box 1036"/>
          <p:cNvSpPr txBox="1">
            <a:spLocks noChangeArrowheads="1"/>
          </p:cNvSpPr>
          <p:nvPr/>
        </p:nvSpPr>
        <p:spPr bwMode="auto">
          <a:xfrm>
            <a:off x="4344993" y="5340362"/>
            <a:ext cx="1192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PZT bimorph</a:t>
            </a:r>
          </a:p>
        </p:txBody>
      </p:sp>
      <p:sp>
        <p:nvSpPr>
          <p:cNvPr id="23565" name="Text Box 1037"/>
          <p:cNvSpPr txBox="1">
            <a:spLocks noChangeArrowheads="1"/>
          </p:cNvSpPr>
          <p:nvPr/>
        </p:nvSpPr>
        <p:spPr bwMode="auto">
          <a:xfrm>
            <a:off x="8083550" y="3687763"/>
            <a:ext cx="10215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transducer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mp box</a:t>
            </a:r>
          </a:p>
        </p:txBody>
      </p:sp>
      <p:sp>
        <p:nvSpPr>
          <p:cNvPr id="23566" name="Text Box 1038"/>
          <p:cNvSpPr txBox="1">
            <a:spLocks noChangeArrowheads="1"/>
          </p:cNvSpPr>
          <p:nvPr/>
        </p:nvSpPr>
        <p:spPr bwMode="auto">
          <a:xfrm>
            <a:off x="8172456" y="2681300"/>
            <a:ext cx="846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tilt stage</a:t>
            </a:r>
          </a:p>
        </p:txBody>
      </p:sp>
      <p:sp>
        <p:nvSpPr>
          <p:cNvPr id="23567" name="Text Box 1039"/>
          <p:cNvSpPr txBox="1">
            <a:spLocks noChangeArrowheads="1"/>
          </p:cNvSpPr>
          <p:nvPr/>
        </p:nvSpPr>
        <p:spPr bwMode="auto">
          <a:xfrm>
            <a:off x="4638680" y="936625"/>
            <a:ext cx="886909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vibra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isola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stacks</a:t>
            </a:r>
          </a:p>
        </p:txBody>
      </p:sp>
      <p:sp>
        <p:nvSpPr>
          <p:cNvPr id="23569" name="Text Box 1041"/>
          <p:cNvSpPr txBox="1">
            <a:spLocks noChangeArrowheads="1"/>
          </p:cNvSpPr>
          <p:nvPr/>
        </p:nvSpPr>
        <p:spPr bwMode="auto">
          <a:xfrm>
            <a:off x="2106619" y="6427800"/>
            <a:ext cx="65398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Figure: Bryan Christie (www.bryanchristie.com) for Scientific American (August 2000) </a:t>
            </a:r>
          </a:p>
        </p:txBody>
      </p:sp>
      <p:sp>
        <p:nvSpPr>
          <p:cNvPr id="23570" name="Line 1042"/>
          <p:cNvSpPr>
            <a:spLocks noChangeShapeType="1"/>
          </p:cNvSpPr>
          <p:nvPr/>
        </p:nvSpPr>
        <p:spPr bwMode="auto">
          <a:xfrm flipH="1" flipV="1">
            <a:off x="5178431" y="4859350"/>
            <a:ext cx="61913" cy="604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571" name="Line 1043"/>
          <p:cNvSpPr>
            <a:spLocks noChangeShapeType="1"/>
          </p:cNvSpPr>
          <p:nvPr/>
        </p:nvSpPr>
        <p:spPr bwMode="auto">
          <a:xfrm flipH="1" flipV="1">
            <a:off x="5637215" y="4660912"/>
            <a:ext cx="604837" cy="739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572" name="Line 1044"/>
          <p:cNvSpPr>
            <a:spLocks noChangeShapeType="1"/>
          </p:cNvSpPr>
          <p:nvPr/>
        </p:nvSpPr>
        <p:spPr bwMode="auto">
          <a:xfrm flipH="1" flipV="1">
            <a:off x="6300794" y="4635500"/>
            <a:ext cx="566737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573" name="Line 1045"/>
          <p:cNvSpPr>
            <a:spLocks noChangeShapeType="1"/>
          </p:cNvSpPr>
          <p:nvPr/>
        </p:nvSpPr>
        <p:spPr bwMode="auto">
          <a:xfrm flipH="1" flipV="1">
            <a:off x="6719890" y="4402150"/>
            <a:ext cx="825500" cy="357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574" name="Line 1046"/>
          <p:cNvSpPr>
            <a:spLocks noChangeShapeType="1"/>
          </p:cNvSpPr>
          <p:nvPr/>
        </p:nvSpPr>
        <p:spPr bwMode="auto">
          <a:xfrm flipH="1" flipV="1">
            <a:off x="7758115" y="3763963"/>
            <a:ext cx="406400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575" name="Line 1047"/>
          <p:cNvSpPr>
            <a:spLocks noChangeShapeType="1"/>
          </p:cNvSpPr>
          <p:nvPr/>
        </p:nvSpPr>
        <p:spPr bwMode="auto">
          <a:xfrm flipH="1">
            <a:off x="7915281" y="2933712"/>
            <a:ext cx="555625" cy="149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576" name="Line 1048"/>
          <p:cNvSpPr>
            <a:spLocks noChangeShapeType="1"/>
          </p:cNvSpPr>
          <p:nvPr/>
        </p:nvSpPr>
        <p:spPr bwMode="auto">
          <a:xfrm>
            <a:off x="5313365" y="1503363"/>
            <a:ext cx="790575" cy="2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577" name="Line 1049"/>
          <p:cNvSpPr>
            <a:spLocks noChangeShapeType="1"/>
          </p:cNvSpPr>
          <p:nvPr/>
        </p:nvSpPr>
        <p:spPr bwMode="auto">
          <a:xfrm>
            <a:off x="5005388" y="1639888"/>
            <a:ext cx="382587" cy="468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578" name="Line 1050"/>
          <p:cNvSpPr>
            <a:spLocks noChangeShapeType="1"/>
          </p:cNvSpPr>
          <p:nvPr/>
        </p:nvSpPr>
        <p:spPr bwMode="auto">
          <a:xfrm flipH="1">
            <a:off x="4402144" y="1614488"/>
            <a:ext cx="282575" cy="715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583" name="Text Box 1055"/>
          <p:cNvSpPr txBox="1">
            <a:spLocks noChangeArrowheads="1"/>
          </p:cNvSpPr>
          <p:nvPr/>
        </p:nvSpPr>
        <p:spPr bwMode="auto">
          <a:xfrm>
            <a:off x="152400" y="990600"/>
            <a:ext cx="2133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Vibration isolation stacks: Brass disks connected by fine wires; soft springs which attenuate at ~10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1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at 1 kHz (reason for using 1 kHz)</a:t>
            </a:r>
          </a:p>
        </p:txBody>
      </p:sp>
      <p:sp>
        <p:nvSpPr>
          <p:cNvPr id="28" name="Text Box 1055"/>
          <p:cNvSpPr txBox="1">
            <a:spLocks noChangeArrowheads="1"/>
          </p:cNvSpPr>
          <p:nvPr/>
        </p:nvSpPr>
        <p:spPr bwMode="auto">
          <a:xfrm>
            <a:off x="152400" y="3511035"/>
            <a:ext cx="21336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adout: capacitive transducer and lock-in amplifier referenced by source drive frequency</a:t>
            </a:r>
          </a:p>
        </p:txBody>
      </p:sp>
      <p:sp>
        <p:nvSpPr>
          <p:cNvPr id="29" name="Text Box 1055"/>
          <p:cNvSpPr txBox="1">
            <a:spLocks noChangeArrowheads="1"/>
          </p:cNvSpPr>
          <p:nvPr/>
        </p:nvSpPr>
        <p:spPr bwMode="auto">
          <a:xfrm>
            <a:off x="152400" y="5754475"/>
            <a:ext cx="1981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Vacuum system: 10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-7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tor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27337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interaction_region_20110318_2_com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043" y="685800"/>
            <a:ext cx="6278563" cy="6096000"/>
          </a:xfrm>
          <a:prstGeom prst="rect">
            <a:avLst/>
          </a:prstGeom>
        </p:spPr>
      </p:pic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762006" y="0"/>
            <a:ext cx="7566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Calibri" pitchFamily="34" charset="0"/>
              </a:rPr>
              <a:t>Interaction Region</a:t>
            </a:r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 rot="5400000" flipH="1" flipV="1">
            <a:off x="1920345" y="2903027"/>
            <a:ext cx="129639" cy="61751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 rot="-720000">
            <a:off x="1634928" y="3167815"/>
            <a:ext cx="7505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~1 cm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962400" y="609606"/>
            <a:ext cx="2438400" cy="137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10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m stretched Cu membrane shield (shorter ranges possible)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H="1">
            <a:off x="4114800" y="1905000"/>
            <a:ext cx="533400" cy="617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876800" y="3138404"/>
            <a:ext cx="1600200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etector mass front rectangle (retracted)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H="1" flipV="1">
            <a:off x="5029200" y="2667000"/>
            <a:ext cx="4572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143000" y="1752600"/>
            <a:ext cx="1600200" cy="73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source mass (retracted)</a:t>
            </a: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2293919" y="2286000"/>
            <a:ext cx="296883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324600" y="4114800"/>
            <a:ext cx="236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hinner shield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6400800" y="4553347"/>
            <a:ext cx="27432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60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m thick sapphire plate replaced by 10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m stretched copper membrane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400800" y="5425758"/>
            <a:ext cx="27432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Compliance ~5x better than needed to suppress estimated  electrostatic force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6400800" y="6221969"/>
            <a:ext cx="2743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Minimum gap reduced from 105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m (2003) to 40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m.</a:t>
            </a:r>
          </a:p>
        </p:txBody>
      </p:sp>
    </p:spTree>
    <p:extLst>
      <p:ext uri="{BB962C8B-B14F-4D97-AF65-F5344CB8AC3E}">
        <p14:creationId xmlns:p14="http://schemas.microsoft.com/office/powerpoint/2010/main" val="863806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70238" y="222250"/>
            <a:ext cx="5041900" cy="6421438"/>
          </a:xfrm>
          <a:prstGeom prst="rect">
            <a:avLst/>
          </a:prstGeom>
          <a:noFill/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6206" y="152412"/>
            <a:ext cx="2987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entral Apparatus</a:t>
            </a: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8620125" y="904875"/>
            <a:ext cx="0" cy="191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 flipV="1">
            <a:off x="8620125" y="3190887"/>
            <a:ext cx="0" cy="2066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8219212" y="2795588"/>
            <a:ext cx="8034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~50 cm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124200" y="76200"/>
            <a:ext cx="3232150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verted micrometer stages for full XYZ positioning</a:t>
            </a: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3505200" y="762000"/>
            <a:ext cx="533400" cy="3810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3657600" y="5486412"/>
            <a:ext cx="42672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rque rods for micrometer stage control</a:t>
            </a: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flipV="1">
            <a:off x="3886200" y="4953000"/>
            <a:ext cx="533400" cy="6858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 flipV="1">
            <a:off x="5257800" y="4953000"/>
            <a:ext cx="457200" cy="6858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 flipV="1">
            <a:off x="6400800" y="4953000"/>
            <a:ext cx="457200" cy="6858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3200400" y="3124205"/>
            <a:ext cx="990600" cy="137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acuum system base plate</a:t>
            </a:r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3429000" y="4419600"/>
            <a:ext cx="152400" cy="609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60956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863600" y="0"/>
            <a:ext cx="772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Sensitivity: increase Q and statistics, decrease T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9600" y="2057400"/>
          <a:ext cx="7895086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454" name="Equation" r:id="rId4" imgW="4394160" imgH="241200" progId="Equation.3">
                  <p:embed/>
                </p:oleObj>
              </mc:Choice>
              <mc:Fallback>
                <p:oleObj name="Equation" r:id="rId4" imgW="4394160" imgH="241200" progId="Equation.3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7895086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57200" y="838200"/>
            <a:ext cx="1905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200" b="0" dirty="0">
                <a:solidFill>
                  <a:srgbClr val="C00000"/>
                </a:solidFill>
              </a:rPr>
              <a:t> Signal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823343" y="1447800"/>
            <a:ext cx="746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chemeClr val="tx1"/>
                </a:solidFill>
              </a:rPr>
              <a:t>Force on detector due to Yukawa interaction with source: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457200" y="4191000"/>
            <a:ext cx="2286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200" b="0" dirty="0">
                <a:solidFill>
                  <a:srgbClr val="C00000"/>
                </a:solidFill>
              </a:rPr>
              <a:t> Thermal Noise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2667000" y="4525963"/>
          <a:ext cx="15335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455" name="Equation" r:id="rId6" imgW="863280" imgH="444240" progId="Equation.3">
                  <p:embed/>
                </p:oleObj>
              </mc:Choice>
              <mc:Fallback>
                <p:oleObj name="Equation" r:id="rId6" imgW="863280" imgH="444240" progId="Equation.3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25963"/>
                        <a:ext cx="153352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800600" y="4562475"/>
          <a:ext cx="10271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456" name="Equation" r:id="rId8" imgW="558720" imgH="419040" progId="Equation.3">
                  <p:embed/>
                </p:oleObj>
              </mc:Choice>
              <mc:Fallback>
                <p:oleObj name="Equation" r:id="rId8" imgW="558720" imgH="419040" progId="Equation.3">
                  <p:embed/>
                  <p:pic>
                    <p:nvPicPr>
                      <p:cNvPr id="40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62475"/>
                        <a:ext cx="102711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2027444" y="2667000"/>
            <a:ext cx="46041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200" b="0" dirty="0">
                <a:solidFill>
                  <a:schemeClr val="tx1"/>
                </a:solidFill>
              </a:rPr>
              <a:t>~ </a:t>
            </a:r>
            <a:r>
              <a:rPr lang="en-US" sz="2200" b="0" dirty="0">
                <a:solidFill>
                  <a:srgbClr val="3703F7"/>
                </a:solidFill>
              </a:rPr>
              <a:t>3 x 10</a:t>
            </a:r>
            <a:r>
              <a:rPr lang="en-US" sz="2200" b="0" baseline="30000" dirty="0">
                <a:solidFill>
                  <a:srgbClr val="3703F7"/>
                </a:solidFill>
              </a:rPr>
              <a:t>-15</a:t>
            </a:r>
            <a:r>
              <a:rPr lang="en-US" sz="2200" b="0" dirty="0">
                <a:solidFill>
                  <a:srgbClr val="3703F7"/>
                </a:solidFill>
              </a:rPr>
              <a:t> N </a:t>
            </a:r>
            <a:r>
              <a:rPr lang="en-US" sz="2200" b="0" dirty="0">
                <a:solidFill>
                  <a:schemeClr val="tx1"/>
                </a:solidFill>
              </a:rPr>
              <a:t>(for </a:t>
            </a:r>
            <a:r>
              <a:rPr lang="en-US" sz="2200" b="0" i="1" dirty="0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en-US" sz="2200" b="0" dirty="0">
                <a:solidFill>
                  <a:schemeClr val="tx1"/>
                </a:solidFill>
              </a:rPr>
              <a:t> = 1, </a:t>
            </a:r>
            <a:r>
              <a:rPr lang="en-US" sz="2200" b="0" i="1" dirty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sz="2200" b="0" dirty="0">
                <a:solidFill>
                  <a:schemeClr val="tx1"/>
                </a:solidFill>
              </a:rPr>
              <a:t> = 50 </a:t>
            </a:r>
            <a:r>
              <a:rPr lang="en-US" sz="2200" b="0" dirty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sz="2200" b="0" dirty="0">
                <a:solidFill>
                  <a:schemeClr val="tx1"/>
                </a:solidFill>
              </a:rPr>
              <a:t>m)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490346" y="5665113"/>
            <a:ext cx="619753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200" b="0" dirty="0">
                <a:solidFill>
                  <a:schemeClr val="tx1"/>
                </a:solidFill>
              </a:rPr>
              <a:t>~ </a:t>
            </a:r>
            <a:r>
              <a:rPr lang="en-US" sz="2200" b="0" dirty="0">
                <a:solidFill>
                  <a:srgbClr val="3703F7"/>
                </a:solidFill>
              </a:rPr>
              <a:t>3 x 10</a:t>
            </a:r>
            <a:r>
              <a:rPr lang="en-US" sz="2200" b="0" baseline="30000" dirty="0">
                <a:solidFill>
                  <a:srgbClr val="3703F7"/>
                </a:solidFill>
              </a:rPr>
              <a:t>-15</a:t>
            </a:r>
            <a:r>
              <a:rPr lang="en-US" sz="2200" b="0" dirty="0">
                <a:solidFill>
                  <a:srgbClr val="3703F7"/>
                </a:solidFill>
              </a:rPr>
              <a:t> N</a:t>
            </a:r>
            <a:r>
              <a:rPr lang="en-US" sz="2200" dirty="0"/>
              <a:t> </a:t>
            </a:r>
            <a:r>
              <a:rPr lang="en-US" sz="2200" b="0" dirty="0">
                <a:solidFill>
                  <a:schemeClr val="tx1"/>
                </a:solidFill>
              </a:rPr>
              <a:t>(300 K, Q = 5 x10</a:t>
            </a:r>
            <a:r>
              <a:rPr lang="en-US" sz="2200" b="0" baseline="30000" dirty="0">
                <a:solidFill>
                  <a:schemeClr val="tx1"/>
                </a:solidFill>
              </a:rPr>
              <a:t>4</a:t>
            </a:r>
            <a:r>
              <a:rPr lang="en-US" sz="2200" b="0" dirty="0">
                <a:solidFill>
                  <a:schemeClr val="tx1"/>
                </a:solidFill>
              </a:rPr>
              <a:t>, 1 day average)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490346" y="6122313"/>
            <a:ext cx="619753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200" b="0" dirty="0">
                <a:solidFill>
                  <a:schemeClr val="tx1"/>
                </a:solidFill>
              </a:rPr>
              <a:t>~ </a:t>
            </a:r>
            <a:r>
              <a:rPr lang="en-US" sz="2200" b="0" dirty="0">
                <a:solidFill>
                  <a:srgbClr val="3703F7"/>
                </a:solidFill>
              </a:rPr>
              <a:t>7 x 10</a:t>
            </a:r>
            <a:r>
              <a:rPr lang="en-US" sz="2200" b="0" baseline="30000" dirty="0">
                <a:solidFill>
                  <a:srgbClr val="3703F7"/>
                </a:solidFill>
              </a:rPr>
              <a:t>-17</a:t>
            </a:r>
            <a:r>
              <a:rPr lang="en-US" sz="2200" b="0" dirty="0">
                <a:solidFill>
                  <a:srgbClr val="3703F7"/>
                </a:solidFill>
              </a:rPr>
              <a:t> N </a:t>
            </a:r>
            <a:r>
              <a:rPr lang="en-US" sz="2200" b="0" dirty="0">
                <a:solidFill>
                  <a:schemeClr val="tx1"/>
                </a:solidFill>
              </a:rPr>
              <a:t>(4 K,     Q = 5 x10</a:t>
            </a:r>
            <a:r>
              <a:rPr lang="en-US" sz="2200" b="0" baseline="30000" dirty="0">
                <a:solidFill>
                  <a:schemeClr val="tx1"/>
                </a:solidFill>
              </a:rPr>
              <a:t>5</a:t>
            </a:r>
            <a:r>
              <a:rPr lang="en-US" sz="2200" b="0" dirty="0">
                <a:solidFill>
                  <a:schemeClr val="tx1"/>
                </a:solidFill>
              </a:rPr>
              <a:t>, 1 day average)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295990" y="5269375"/>
            <a:ext cx="141204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u="sng" dirty="0">
                <a:solidFill>
                  <a:schemeClr val="tx1"/>
                </a:solidFill>
              </a:rPr>
              <a:t>sensitivity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7403773" y="5732370"/>
            <a:ext cx="100540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200" b="0" dirty="0">
                <a:solidFill>
                  <a:srgbClr val="C00000"/>
                </a:solidFill>
              </a:rPr>
              <a:t>10</a:t>
            </a:r>
            <a:r>
              <a:rPr lang="en-US" sz="2200" b="0" baseline="30000" dirty="0">
                <a:solidFill>
                  <a:srgbClr val="C00000"/>
                </a:solidFill>
              </a:rPr>
              <a:t>-13</a:t>
            </a:r>
            <a:r>
              <a:rPr lang="en-US" sz="2200" dirty="0">
                <a:solidFill>
                  <a:srgbClr val="C00000"/>
                </a:solidFill>
              </a:rPr>
              <a:t> </a:t>
            </a:r>
            <a:r>
              <a:rPr lang="en-US" sz="2200" i="1" dirty="0">
                <a:solidFill>
                  <a:srgbClr val="C00000"/>
                </a:solidFill>
              </a:rPr>
              <a:t>g</a:t>
            </a:r>
            <a:endParaRPr lang="en-US" sz="2200" b="0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72790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eam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07</TotalTime>
  <Words>3528</Words>
  <Application>Microsoft Office PowerPoint</Application>
  <PresentationFormat>On-screen Show (4:3)</PresentationFormat>
  <Paragraphs>504</Paragraphs>
  <Slides>33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7" baseType="lpstr">
      <vt:lpstr>Arial</vt:lpstr>
      <vt:lpstr>Times New Roman</vt:lpstr>
      <vt:lpstr>Cambria Math</vt:lpstr>
      <vt:lpstr>Times</vt:lpstr>
      <vt:lpstr>Calibri</vt:lpstr>
      <vt:lpstr>Cambria</vt:lpstr>
      <vt:lpstr>Symbol</vt:lpstr>
      <vt:lpstr>Default Design</vt:lpstr>
      <vt:lpstr>1_Default Design</vt:lpstr>
      <vt:lpstr>Beamer</vt:lpstr>
      <vt:lpstr>8_Default Design</vt:lpstr>
      <vt:lpstr>9_Default Design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(old) Limits from 1 mm to 1 light year [1,2]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ndian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cl</dc:creator>
  <cp:lastModifiedBy>Long, Joshua C.</cp:lastModifiedBy>
  <cp:revision>1194</cp:revision>
  <dcterms:created xsi:type="dcterms:W3CDTF">2010-05-19T12:38:58Z</dcterms:created>
  <dcterms:modified xsi:type="dcterms:W3CDTF">2019-09-23T09:55:40Z</dcterms:modified>
</cp:coreProperties>
</file>